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70" w:type="dxa"/>
        <w:tblInd w:w="-90" w:type="dxa"/>
        <w:tblLook w:val="01E0" w:firstRow="1" w:lastRow="1" w:firstColumn="1" w:lastColumn="1" w:noHBand="0" w:noVBand="0"/>
      </w:tblPr>
      <w:tblGrid>
        <w:gridCol w:w="720"/>
        <w:gridCol w:w="2250"/>
        <w:gridCol w:w="810"/>
        <w:gridCol w:w="6690"/>
      </w:tblGrid>
      <w:tr w:rsidR="006244E3" w:rsidRPr="006244E3" w14:paraId="7C72B3A9" w14:textId="77777777" w:rsidTr="007D0EED">
        <w:tc>
          <w:tcPr>
            <w:tcW w:w="3780" w:type="dxa"/>
            <w:gridSpan w:val="3"/>
            <w:shd w:val="clear" w:color="auto" w:fill="auto"/>
          </w:tcPr>
          <w:bookmarkStart w:id="0" w:name="_Hlk90739486"/>
          <w:bookmarkStart w:id="1" w:name="_Hlk90988209"/>
          <w:p w14:paraId="6DCB618A" w14:textId="30AE0EBA" w:rsidR="001D7637" w:rsidRPr="006244E3" w:rsidRDefault="00B14E55" w:rsidP="00B14E55">
            <w:pPr>
              <w:pStyle w:val="NormalWeb"/>
              <w:spacing w:before="0" w:beforeAutospacing="0" w:after="0" w:afterAutospacing="0" w:line="264" w:lineRule="auto"/>
              <w:jc w:val="center"/>
              <w:rPr>
                <w:i/>
              </w:rPr>
            </w:pPr>
            <w:r w:rsidRPr="006244E3"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B6915A9" wp14:editId="32BB3D48">
                      <wp:simplePos x="0" y="0"/>
                      <wp:positionH relativeFrom="column">
                        <wp:posOffset>850431</wp:posOffset>
                      </wp:positionH>
                      <wp:positionV relativeFrom="paragraph">
                        <wp:posOffset>382905</wp:posOffset>
                      </wp:positionV>
                      <wp:extent cx="548640" cy="0"/>
                      <wp:effectExtent l="0" t="0" r="22860" b="3810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48640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F04243C" id="Straight Connector 10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6.95pt,30.15pt" to="110.15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="001D7637" w:rsidRPr="006244E3">
              <w:rPr>
                <w:b/>
              </w:rPr>
              <w:t xml:space="preserve">SỞ </w:t>
            </w:r>
            <w:r w:rsidR="002F329B" w:rsidRPr="006244E3">
              <w:rPr>
                <w:b/>
              </w:rPr>
              <w:t>GIÁO DỤC VÀ ĐÀO TẠO</w:t>
            </w:r>
            <w:r w:rsidR="001D7637" w:rsidRPr="006244E3">
              <w:rPr>
                <w:b/>
              </w:rPr>
              <w:t xml:space="preserve"> </w:t>
            </w:r>
            <w:r w:rsidR="002F329B" w:rsidRPr="006244E3">
              <w:rPr>
                <w:b/>
              </w:rPr>
              <w:t>HÀ NỘI</w:t>
            </w:r>
          </w:p>
        </w:tc>
        <w:tc>
          <w:tcPr>
            <w:tcW w:w="6690" w:type="dxa"/>
            <w:shd w:val="clear" w:color="auto" w:fill="auto"/>
          </w:tcPr>
          <w:p w14:paraId="2E69D682" w14:textId="77777777" w:rsidR="001D7637" w:rsidRPr="006244E3" w:rsidRDefault="001D7637" w:rsidP="00B14E55">
            <w:pPr>
              <w:pStyle w:val="NormalWeb"/>
              <w:spacing w:before="0" w:beforeAutospacing="0" w:after="0" w:afterAutospacing="0" w:line="264" w:lineRule="auto"/>
              <w:jc w:val="center"/>
              <w:rPr>
                <w:b/>
              </w:rPr>
            </w:pPr>
            <w:r w:rsidRPr="006244E3">
              <w:rPr>
                <w:b/>
              </w:rPr>
              <w:t xml:space="preserve">KÌ THI CHỌN HỌC SINH GIỎI </w:t>
            </w:r>
            <w:r w:rsidR="002F329B" w:rsidRPr="006244E3">
              <w:rPr>
                <w:b/>
              </w:rPr>
              <w:t>THÀNH PHỐ</w:t>
            </w:r>
          </w:p>
          <w:p w14:paraId="2D56F7F1" w14:textId="568C8386" w:rsidR="002F329B" w:rsidRPr="006244E3" w:rsidRDefault="00722C9F" w:rsidP="00B14E55">
            <w:pPr>
              <w:pStyle w:val="NormalWeb"/>
              <w:spacing w:before="0" w:beforeAutospacing="0" w:after="0" w:afterAutospacing="0" w:line="264" w:lineRule="auto"/>
              <w:jc w:val="center"/>
              <w:rPr>
                <w:i/>
              </w:rPr>
            </w:pPr>
            <w:r w:rsidRPr="006244E3"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86DDC6B" wp14:editId="555721BE">
                      <wp:simplePos x="0" y="0"/>
                      <wp:positionH relativeFrom="column">
                        <wp:posOffset>789976</wp:posOffset>
                      </wp:positionH>
                      <wp:positionV relativeFrom="paragraph">
                        <wp:posOffset>190570</wp:posOffset>
                      </wp:positionV>
                      <wp:extent cx="2513078" cy="0"/>
                      <wp:effectExtent l="0" t="0" r="0" b="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13078" cy="0"/>
                              </a:xfrm>
                              <a:prstGeom prst="line">
                                <a:avLst/>
                              </a:prstGeom>
                              <a:ln w="127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0D99898" id="Straight Connector 6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2.2pt,15pt" to="260.1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" strokecolor="black [3200]" strokeweight="1pt">
                      <v:stroke joinstyle="miter"/>
                    </v:line>
                  </w:pict>
                </mc:Fallback>
              </mc:AlternateContent>
            </w:r>
            <w:r w:rsidR="007307A3" w:rsidRPr="006244E3">
              <w:rPr>
                <w:b/>
              </w:rPr>
              <w:t xml:space="preserve">LỚP 12 THPT </w:t>
            </w:r>
            <w:r w:rsidR="001D7637" w:rsidRPr="006244E3">
              <w:rPr>
                <w:b/>
              </w:rPr>
              <w:t>NĂM</w:t>
            </w:r>
            <w:r w:rsidR="001D7637" w:rsidRPr="006244E3">
              <w:t xml:space="preserve"> </w:t>
            </w:r>
            <w:r w:rsidR="001D7637" w:rsidRPr="006244E3">
              <w:rPr>
                <w:b/>
              </w:rPr>
              <w:t>HỌC 20</w:t>
            </w:r>
            <w:r w:rsidR="002F329B" w:rsidRPr="006244E3">
              <w:rPr>
                <w:b/>
              </w:rPr>
              <w:t>2</w:t>
            </w:r>
            <w:r w:rsidR="000C21CD" w:rsidRPr="006244E3">
              <w:rPr>
                <w:b/>
              </w:rPr>
              <w:t>2</w:t>
            </w:r>
            <w:r w:rsidR="002F329B" w:rsidRPr="006244E3">
              <w:rPr>
                <w:b/>
              </w:rPr>
              <w:t xml:space="preserve"> </w:t>
            </w:r>
            <w:r w:rsidR="001D7637" w:rsidRPr="006244E3">
              <w:rPr>
                <w:b/>
              </w:rPr>
              <w:t>-</w:t>
            </w:r>
            <w:r w:rsidR="002F329B" w:rsidRPr="006244E3">
              <w:rPr>
                <w:b/>
              </w:rPr>
              <w:t xml:space="preserve"> </w:t>
            </w:r>
            <w:r w:rsidR="001D7637" w:rsidRPr="006244E3">
              <w:rPr>
                <w:b/>
              </w:rPr>
              <w:t>202</w:t>
            </w:r>
            <w:r w:rsidR="000C21CD" w:rsidRPr="006244E3">
              <w:rPr>
                <w:b/>
              </w:rPr>
              <w:t>3</w:t>
            </w:r>
          </w:p>
        </w:tc>
      </w:tr>
      <w:tr w:rsidR="006244E3" w:rsidRPr="006244E3" w14:paraId="449B4D32" w14:textId="77777777" w:rsidTr="00B14E55">
        <w:tc>
          <w:tcPr>
            <w:tcW w:w="720" w:type="dxa"/>
            <w:shd w:val="clear" w:color="auto" w:fill="auto"/>
          </w:tcPr>
          <w:p w14:paraId="576355CD" w14:textId="77777777" w:rsidR="002F329B" w:rsidRPr="006244E3" w:rsidRDefault="002F329B" w:rsidP="00B14E55">
            <w:pPr>
              <w:pStyle w:val="NormalWeb"/>
              <w:spacing w:before="0" w:beforeAutospacing="0" w:after="0" w:afterAutospacing="0" w:line="264" w:lineRule="auto"/>
              <w:jc w:val="center"/>
              <w:rPr>
                <w:b/>
              </w:rPr>
            </w:pPr>
          </w:p>
        </w:tc>
        <w:tc>
          <w:tcPr>
            <w:tcW w:w="2250" w:type="dxa"/>
            <w:shd w:val="clear" w:color="auto" w:fill="auto"/>
          </w:tcPr>
          <w:p w14:paraId="18DF799C" w14:textId="77777777" w:rsidR="002F329B" w:rsidRPr="006244E3" w:rsidRDefault="00B14E55" w:rsidP="00B14E55">
            <w:pPr>
              <w:pStyle w:val="NormalWeb"/>
              <w:spacing w:before="0" w:beforeAutospacing="0" w:after="0" w:afterAutospacing="0" w:line="264" w:lineRule="auto"/>
              <w:jc w:val="center"/>
              <w:rPr>
                <w:b/>
              </w:rPr>
            </w:pPr>
            <w:r w:rsidRPr="006244E3">
              <w:rPr>
                <w:b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8D210F8" wp14:editId="59D23C91">
                      <wp:simplePos x="0" y="0"/>
                      <wp:positionH relativeFrom="column">
                        <wp:posOffset>-51955</wp:posOffset>
                      </wp:positionH>
                      <wp:positionV relativeFrom="paragraph">
                        <wp:posOffset>89627</wp:posOffset>
                      </wp:positionV>
                      <wp:extent cx="1466242" cy="275983"/>
                      <wp:effectExtent l="0" t="0" r="19685" b="1016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66242" cy="275983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1270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280CF2" w14:textId="249FCCB0" w:rsidR="00B14E55" w:rsidRPr="00B14E55" w:rsidRDefault="00B14E55" w:rsidP="00B14E5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B14E55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ĐỀ </w:t>
                                  </w:r>
                                  <w:r w:rsidR="00976A10"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8D210F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" o:spid="_x0000_s1026" type="#_x0000_t202" style="position:absolute;left:0;text-align:left;margin-left:-4.1pt;margin-top:7.05pt;width:115.4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" fillcolor="white [3201]" strokeweight="1pt">
                      <v:textbox>
                        <w:txbxContent>
                          <w:p w14:paraId="3C280CF2" w14:textId="249FCCB0" w:rsidR="00B14E55" w:rsidRPr="00B14E55" w:rsidRDefault="00B14E55" w:rsidP="00B14E5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B14E55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US"/>
                              </w:rPr>
                              <w:t xml:space="preserve">ĐỀ </w:t>
                            </w:r>
                            <w:r w:rsidR="00976A10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lang w:val="en-US"/>
                              </w:rPr>
                              <w:t>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810" w:type="dxa"/>
            <w:tcBorders>
              <w:left w:val="nil"/>
            </w:tcBorders>
            <w:shd w:val="clear" w:color="auto" w:fill="auto"/>
          </w:tcPr>
          <w:p w14:paraId="50490ADF" w14:textId="77777777" w:rsidR="002F329B" w:rsidRPr="006244E3" w:rsidRDefault="002F329B" w:rsidP="00B14E55">
            <w:pPr>
              <w:pStyle w:val="NormalWeb"/>
              <w:spacing w:before="0" w:beforeAutospacing="0" w:after="0" w:afterAutospacing="0" w:line="264" w:lineRule="auto"/>
              <w:jc w:val="center"/>
              <w:rPr>
                <w:b/>
              </w:rPr>
            </w:pPr>
          </w:p>
        </w:tc>
        <w:tc>
          <w:tcPr>
            <w:tcW w:w="6690" w:type="dxa"/>
            <w:shd w:val="clear" w:color="auto" w:fill="auto"/>
          </w:tcPr>
          <w:p w14:paraId="1D32E581" w14:textId="503C4D1A" w:rsidR="002F329B" w:rsidRPr="009162BA" w:rsidRDefault="002F329B" w:rsidP="006751DB">
            <w:pPr>
              <w:pStyle w:val="NormalWeb"/>
              <w:spacing w:before="60" w:beforeAutospacing="0" w:after="0" w:afterAutospacing="0" w:line="264" w:lineRule="auto"/>
              <w:ind w:firstLine="2053"/>
              <w:jc w:val="both"/>
              <w:rPr>
                <w:b/>
                <w:sz w:val="26"/>
                <w:szCs w:val="26"/>
              </w:rPr>
            </w:pPr>
            <w:r w:rsidRPr="009162BA">
              <w:rPr>
                <w:sz w:val="26"/>
                <w:szCs w:val="26"/>
              </w:rPr>
              <w:t xml:space="preserve">Môn: </w:t>
            </w:r>
            <w:r w:rsidRPr="009162BA">
              <w:rPr>
                <w:b/>
                <w:sz w:val="26"/>
                <w:szCs w:val="26"/>
              </w:rPr>
              <w:t>HÓA HỌC</w:t>
            </w:r>
          </w:p>
        </w:tc>
      </w:tr>
      <w:tr w:rsidR="006244E3" w:rsidRPr="006244E3" w14:paraId="612C10A0" w14:textId="77777777" w:rsidTr="007D0EED">
        <w:tc>
          <w:tcPr>
            <w:tcW w:w="3780" w:type="dxa"/>
            <w:gridSpan w:val="3"/>
            <w:shd w:val="clear" w:color="auto" w:fill="auto"/>
          </w:tcPr>
          <w:p w14:paraId="14ED4E02" w14:textId="77777777" w:rsidR="002F329B" w:rsidRPr="006244E3" w:rsidRDefault="002F329B" w:rsidP="00B14E55">
            <w:pPr>
              <w:pStyle w:val="NormalWeb"/>
              <w:spacing w:before="0" w:beforeAutospacing="0" w:after="0" w:afterAutospacing="0" w:line="264" w:lineRule="auto"/>
              <w:jc w:val="center"/>
              <w:rPr>
                <w:b/>
              </w:rPr>
            </w:pPr>
          </w:p>
        </w:tc>
        <w:tc>
          <w:tcPr>
            <w:tcW w:w="6690" w:type="dxa"/>
            <w:shd w:val="clear" w:color="auto" w:fill="auto"/>
          </w:tcPr>
          <w:p w14:paraId="6ED66A35" w14:textId="68EC3253" w:rsidR="002F329B" w:rsidRPr="00C0781E" w:rsidRDefault="002F329B" w:rsidP="006751DB">
            <w:pPr>
              <w:pStyle w:val="NormalWeb"/>
              <w:spacing w:before="0" w:beforeAutospacing="0" w:after="0" w:afterAutospacing="0" w:line="264" w:lineRule="auto"/>
              <w:ind w:firstLine="2053"/>
              <w:jc w:val="both"/>
            </w:pPr>
            <w:r w:rsidRPr="00C0781E">
              <w:t xml:space="preserve">Ngày thi: </w:t>
            </w:r>
            <w:r w:rsidR="007307A3" w:rsidRPr="00C0781E">
              <w:rPr>
                <w:i/>
                <w:iCs/>
              </w:rPr>
              <w:t>2</w:t>
            </w:r>
            <w:r w:rsidR="000C21CD" w:rsidRPr="00C0781E">
              <w:rPr>
                <w:i/>
                <w:iCs/>
              </w:rPr>
              <w:t>8</w:t>
            </w:r>
            <w:r w:rsidR="006751DB" w:rsidRPr="00C0781E">
              <w:rPr>
                <w:i/>
                <w:iCs/>
              </w:rPr>
              <w:t xml:space="preserve"> tháng </w:t>
            </w:r>
            <w:r w:rsidR="000C21CD" w:rsidRPr="00C0781E">
              <w:rPr>
                <w:i/>
                <w:iCs/>
              </w:rPr>
              <w:t>9</w:t>
            </w:r>
            <w:r w:rsidR="006751DB" w:rsidRPr="00C0781E">
              <w:rPr>
                <w:i/>
                <w:iCs/>
              </w:rPr>
              <w:t xml:space="preserve"> năm </w:t>
            </w:r>
            <w:r w:rsidRPr="00C0781E">
              <w:rPr>
                <w:i/>
                <w:iCs/>
              </w:rPr>
              <w:t>202</w:t>
            </w:r>
            <w:r w:rsidR="00850F15">
              <w:rPr>
                <w:i/>
                <w:iCs/>
              </w:rPr>
              <w:t>2</w:t>
            </w:r>
          </w:p>
          <w:p w14:paraId="32B55809" w14:textId="22FEF21E" w:rsidR="002F329B" w:rsidRPr="00C0781E" w:rsidRDefault="002F329B" w:rsidP="006751DB">
            <w:pPr>
              <w:tabs>
                <w:tab w:val="left" w:pos="360"/>
                <w:tab w:val="left" w:pos="2880"/>
                <w:tab w:val="left" w:pos="5400"/>
                <w:tab w:val="left" w:pos="7920"/>
              </w:tabs>
              <w:spacing w:after="0" w:line="264" w:lineRule="auto"/>
              <w:ind w:firstLine="205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81E">
              <w:rPr>
                <w:rFonts w:ascii="Times New Roman" w:hAnsi="Times New Roman" w:cs="Times New Roman"/>
                <w:sz w:val="24"/>
                <w:szCs w:val="24"/>
              </w:rPr>
              <w:t>Thời gian làm</w:t>
            </w:r>
            <w:r w:rsidR="006751DB" w:rsidRPr="00C0781E">
              <w:rPr>
                <w:rFonts w:ascii="Times New Roman" w:hAnsi="Times New Roman" w:cs="Times New Roman"/>
                <w:sz w:val="24"/>
                <w:szCs w:val="24"/>
              </w:rPr>
              <w:t xml:space="preserve"> bài:</w:t>
            </w:r>
            <w:r w:rsidRPr="00C078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307A3" w:rsidRPr="00C0781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18</w:t>
            </w:r>
            <w:r w:rsidRPr="00C0781E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0 phút</w:t>
            </w:r>
          </w:p>
          <w:p w14:paraId="71FF1095" w14:textId="45FFD8A6" w:rsidR="002F329B" w:rsidRPr="009162BA" w:rsidRDefault="002F329B" w:rsidP="00CF1C33">
            <w:pPr>
              <w:pStyle w:val="NormalWeb"/>
              <w:spacing w:before="0" w:beforeAutospacing="0" w:after="0" w:afterAutospacing="0" w:line="264" w:lineRule="auto"/>
              <w:ind w:firstLine="2321"/>
              <w:jc w:val="both"/>
              <w:rPr>
                <w:i/>
                <w:iCs/>
                <w:sz w:val="26"/>
                <w:szCs w:val="26"/>
              </w:rPr>
            </w:pPr>
            <w:r w:rsidRPr="00C0781E">
              <w:t>(</w:t>
            </w:r>
            <w:r w:rsidRPr="00C0781E">
              <w:rPr>
                <w:i/>
                <w:iCs/>
              </w:rPr>
              <w:t xml:space="preserve">Đề thi </w:t>
            </w:r>
            <w:r w:rsidR="006751DB" w:rsidRPr="00C0781E">
              <w:rPr>
                <w:i/>
                <w:iCs/>
              </w:rPr>
              <w:t>gồm</w:t>
            </w:r>
            <w:r w:rsidRPr="00C0781E">
              <w:rPr>
                <w:i/>
                <w:iCs/>
              </w:rPr>
              <w:t xml:space="preserve"> </w:t>
            </w:r>
            <w:r w:rsidR="00CF1C33" w:rsidRPr="00C0781E">
              <w:rPr>
                <w:i/>
                <w:iCs/>
              </w:rPr>
              <w:t>0</w:t>
            </w:r>
            <w:r w:rsidR="00850F15">
              <w:rPr>
                <w:i/>
                <w:iCs/>
              </w:rPr>
              <w:t>2</w:t>
            </w:r>
            <w:r w:rsidRPr="00C0781E">
              <w:rPr>
                <w:i/>
                <w:iCs/>
              </w:rPr>
              <w:t xml:space="preserve"> trang</w:t>
            </w:r>
            <w:r w:rsidRPr="00C0781E">
              <w:t>)</w:t>
            </w:r>
          </w:p>
        </w:tc>
      </w:tr>
    </w:tbl>
    <w:p w14:paraId="3358B8D9" w14:textId="70FF4580" w:rsidR="00A229C7" w:rsidRPr="00A77FC3" w:rsidRDefault="00A229C7" w:rsidP="00767143">
      <w:pPr>
        <w:spacing w:before="120" w:after="120" w:line="252" w:lineRule="auto"/>
        <w:ind w:firstLine="27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2" w:name="_Hlk91009487"/>
      <w:bookmarkEnd w:id="0"/>
      <w:r w:rsidRPr="007E1FF9">
        <w:rPr>
          <w:rFonts w:ascii="Times New Roman" w:hAnsi="Times New Roman" w:cs="Times New Roman"/>
          <w:w w:val="103"/>
          <w:sz w:val="24"/>
          <w:szCs w:val="24"/>
          <w:lang w:val="vi-VN"/>
        </w:rPr>
        <w:t>Cho</w:t>
      </w:r>
      <w:r w:rsidRPr="007E1FF9">
        <w:rPr>
          <w:rFonts w:ascii="Times New Roman" w:hAnsi="Times New Roman" w:cs="Times New Roman"/>
          <w:w w:val="103"/>
          <w:sz w:val="24"/>
          <w:szCs w:val="24"/>
          <w:lang w:val="en-US"/>
        </w:rPr>
        <w:t xml:space="preserve"> biết nguyên tử khối của các nguyên tố</w:t>
      </w:r>
      <w:r w:rsidRPr="007E1FF9">
        <w:rPr>
          <w:rFonts w:ascii="Times New Roman" w:hAnsi="Times New Roman" w:cs="Times New Roman"/>
          <w:w w:val="103"/>
          <w:sz w:val="24"/>
          <w:szCs w:val="24"/>
          <w:lang w:val="vi-VN"/>
        </w:rPr>
        <w:t>: H = 1</w:t>
      </w:r>
      <w:r w:rsidRPr="007E1FF9">
        <w:rPr>
          <w:rFonts w:ascii="Times New Roman" w:hAnsi="Times New Roman" w:cs="Times New Roman"/>
          <w:w w:val="103"/>
          <w:sz w:val="24"/>
          <w:szCs w:val="24"/>
          <w:lang w:val="en-US"/>
        </w:rPr>
        <w:t xml:space="preserve">; </w:t>
      </w:r>
      <w:r w:rsidR="00850F15" w:rsidRPr="007E1FF9">
        <w:rPr>
          <w:rFonts w:ascii="Times New Roman" w:hAnsi="Times New Roman" w:cs="Times New Roman"/>
          <w:w w:val="103"/>
          <w:sz w:val="24"/>
          <w:szCs w:val="24"/>
          <w:lang w:val="en-US"/>
        </w:rPr>
        <w:t xml:space="preserve">Li = 7; </w:t>
      </w:r>
      <w:r w:rsidRPr="007E1FF9">
        <w:rPr>
          <w:rFonts w:ascii="Times New Roman" w:hAnsi="Times New Roman" w:cs="Times New Roman"/>
          <w:w w:val="103"/>
          <w:sz w:val="24"/>
          <w:szCs w:val="24"/>
          <w:lang w:val="en-US"/>
        </w:rPr>
        <w:t xml:space="preserve">C = 12; N = 14; O = 16; Na = 23; Mg = 24; </w:t>
      </w:r>
      <w:r w:rsidR="00F5240F" w:rsidRPr="007E1FF9">
        <w:rPr>
          <w:rFonts w:ascii="Times New Roman" w:hAnsi="Times New Roman" w:cs="Times New Roman"/>
          <w:w w:val="103"/>
          <w:sz w:val="24"/>
          <w:szCs w:val="24"/>
          <w:lang w:val="en-US"/>
        </w:rPr>
        <w:t>S =</w:t>
      </w:r>
      <w:r w:rsidR="00F5240F">
        <w:rPr>
          <w:rFonts w:ascii="Times New Roman" w:hAnsi="Times New Roman" w:cs="Times New Roman"/>
          <w:w w:val="102"/>
          <w:sz w:val="24"/>
          <w:szCs w:val="24"/>
          <w:lang w:val="en-US"/>
        </w:rPr>
        <w:t xml:space="preserve"> 32; </w:t>
      </w:r>
      <w:r w:rsidR="00BE164D">
        <w:rPr>
          <w:rFonts w:ascii="Times New Roman" w:hAnsi="Times New Roman" w:cs="Times New Roman"/>
          <w:w w:val="102"/>
          <w:sz w:val="24"/>
          <w:szCs w:val="24"/>
          <w:lang w:val="en-US"/>
        </w:rPr>
        <w:t xml:space="preserve">Cl = 35,5; </w:t>
      </w:r>
      <w:r w:rsidRPr="004E037D">
        <w:rPr>
          <w:rFonts w:ascii="Times New Roman" w:hAnsi="Times New Roman" w:cs="Times New Roman"/>
          <w:w w:val="102"/>
          <w:sz w:val="24"/>
          <w:szCs w:val="24"/>
          <w:lang w:val="en-US"/>
        </w:rPr>
        <w:t>K</w:t>
      </w:r>
      <w:r w:rsidRPr="00D13038">
        <w:rPr>
          <w:rFonts w:ascii="Times New Roman" w:hAnsi="Times New Roman" w:cs="Times New Roman"/>
          <w:sz w:val="24"/>
          <w:szCs w:val="24"/>
          <w:lang w:val="en-US"/>
        </w:rPr>
        <w:t xml:space="preserve"> = 39; Ca = 40; Fe = 56; </w:t>
      </w:r>
      <w:r w:rsidR="00850F15">
        <w:rPr>
          <w:rFonts w:ascii="Times New Roman" w:hAnsi="Times New Roman" w:cs="Times New Roman"/>
          <w:sz w:val="24"/>
          <w:szCs w:val="24"/>
          <w:lang w:val="en-US"/>
        </w:rPr>
        <w:t xml:space="preserve">Rb = 85; </w:t>
      </w:r>
      <w:r w:rsidRPr="00D13038">
        <w:rPr>
          <w:rFonts w:ascii="Times New Roman" w:hAnsi="Times New Roman" w:cs="Times New Roman"/>
          <w:sz w:val="24"/>
          <w:szCs w:val="24"/>
          <w:lang w:val="en-US"/>
        </w:rPr>
        <w:t>Ag = 108</w:t>
      </w:r>
      <w:r w:rsidR="00850F15">
        <w:rPr>
          <w:rFonts w:ascii="Times New Roman" w:hAnsi="Times New Roman" w:cs="Times New Roman"/>
          <w:sz w:val="24"/>
          <w:szCs w:val="24"/>
          <w:lang w:val="en-US"/>
        </w:rPr>
        <w:t>; Ba = 137</w:t>
      </w:r>
      <w:r w:rsidRPr="00D1303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850F15">
        <w:rPr>
          <w:rFonts w:ascii="Times New Roman" w:hAnsi="Times New Roman" w:cs="Times New Roman"/>
          <w:sz w:val="24"/>
          <w:szCs w:val="24"/>
          <w:lang w:val="en-US"/>
        </w:rPr>
        <w:t>Các phản ứng xảy ra hoàn toàn.</w:t>
      </w:r>
      <w:r w:rsidR="00A77FC3">
        <w:rPr>
          <w:rFonts w:ascii="Times New Roman" w:hAnsi="Times New Roman" w:cs="Times New Roman"/>
          <w:sz w:val="24"/>
          <w:szCs w:val="24"/>
          <w:lang w:val="en-US"/>
        </w:rPr>
        <w:t xml:space="preserve"> N</w:t>
      </w:r>
      <w:r w:rsidR="00A77F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="00A77FC3">
        <w:rPr>
          <w:rFonts w:ascii="Times New Roman" w:hAnsi="Times New Roman" w:cs="Times New Roman"/>
          <w:sz w:val="24"/>
          <w:szCs w:val="24"/>
          <w:lang w:val="en-US"/>
        </w:rPr>
        <w:t xml:space="preserve"> = 6,02.10</w:t>
      </w:r>
      <w:r w:rsidR="00A77F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3</w:t>
      </w:r>
      <w:r w:rsidR="00A77FC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7286A490" w14:textId="7C7872C2" w:rsidR="001D7637" w:rsidRPr="00D13038" w:rsidRDefault="00B53846" w:rsidP="00BE164D">
      <w:pPr>
        <w:pStyle w:val="NormalWeb"/>
        <w:spacing w:before="60" w:beforeAutospacing="0" w:after="60" w:afterAutospacing="0"/>
        <w:jc w:val="both"/>
        <w:rPr>
          <w:b/>
        </w:rPr>
      </w:pPr>
      <w:r w:rsidRPr="00D13038">
        <w:rPr>
          <w:b/>
        </w:rPr>
        <w:t>Câu</w:t>
      </w:r>
      <w:r w:rsidR="001D7637" w:rsidRPr="00D13038">
        <w:rPr>
          <w:b/>
        </w:rPr>
        <w:t xml:space="preserve"> I </w:t>
      </w:r>
      <w:r w:rsidR="001D7637" w:rsidRPr="00D13038">
        <w:rPr>
          <w:bCs/>
          <w:iCs/>
        </w:rPr>
        <w:t>(</w:t>
      </w:r>
      <w:r w:rsidR="00660E14" w:rsidRPr="00396E3D">
        <w:rPr>
          <w:bCs/>
          <w:i/>
        </w:rPr>
        <w:t>3</w:t>
      </w:r>
      <w:r w:rsidR="008728DF" w:rsidRPr="00396E3D">
        <w:rPr>
          <w:bCs/>
          <w:i/>
        </w:rPr>
        <w:t>,</w:t>
      </w:r>
      <w:r w:rsidR="00FA5E3B" w:rsidRPr="00396E3D">
        <w:rPr>
          <w:bCs/>
          <w:i/>
        </w:rPr>
        <w:t>0</w:t>
      </w:r>
      <w:r w:rsidR="001D7637" w:rsidRPr="00396E3D">
        <w:rPr>
          <w:bCs/>
          <w:i/>
        </w:rPr>
        <w:t xml:space="preserve"> điểm</w:t>
      </w:r>
      <w:r w:rsidR="001D7637" w:rsidRPr="00D13038">
        <w:rPr>
          <w:bCs/>
          <w:iCs/>
        </w:rPr>
        <w:t>)</w:t>
      </w:r>
      <w:r w:rsidR="00722C9F" w:rsidRPr="00D13038">
        <w:rPr>
          <w:bCs/>
          <w:iCs/>
          <w:noProof/>
          <w:lang w:val="en-US" w:eastAsia="en-US"/>
        </w:rPr>
        <w:t xml:space="preserve"> </w:t>
      </w:r>
    </w:p>
    <w:p w14:paraId="256687D6" w14:textId="5293D80C" w:rsidR="008D5E6B" w:rsidRPr="00D13038" w:rsidRDefault="008D5E6B" w:rsidP="00EF42B9">
      <w:pPr>
        <w:pStyle w:val="NormalWeb"/>
        <w:spacing w:before="0" w:beforeAutospacing="0" w:after="0" w:afterAutospacing="0"/>
        <w:ind w:firstLine="270"/>
        <w:jc w:val="both"/>
        <w:rPr>
          <w:rFonts w:eastAsiaTheme="minorEastAsia"/>
          <w:bCs/>
          <w:lang w:val="pt-BR"/>
        </w:rPr>
      </w:pPr>
      <w:bookmarkStart w:id="3" w:name="_Hlk91075646"/>
      <w:bookmarkStart w:id="4" w:name="_Hlk114732988"/>
      <w:bookmarkStart w:id="5" w:name="_Hlk114823396"/>
      <w:r w:rsidRPr="00D13038">
        <w:rPr>
          <w:rFonts w:eastAsiaTheme="minorEastAsia"/>
          <w:b/>
        </w:rPr>
        <w:t xml:space="preserve">1. </w:t>
      </w:r>
      <w:r w:rsidR="00291069" w:rsidRPr="00D13038">
        <w:rPr>
          <w:rFonts w:eastAsiaTheme="minorEastAsia"/>
          <w:bCs/>
        </w:rPr>
        <w:t>Vì sao đ</w:t>
      </w:r>
      <w:r w:rsidR="006244E3" w:rsidRPr="00D13038">
        <w:rPr>
          <w:rFonts w:eastAsiaTheme="minorEastAsia"/>
          <w:bCs/>
        </w:rPr>
        <w:t xml:space="preserve">ể dập tắt các đám cháy xăng dầu </w:t>
      </w:r>
      <w:r w:rsidR="002B4DB5" w:rsidRPr="00D13038">
        <w:rPr>
          <w:rFonts w:eastAsiaTheme="minorEastAsia"/>
          <w:bCs/>
        </w:rPr>
        <w:t>nhỏ</w:t>
      </w:r>
      <w:r w:rsidR="006244E3" w:rsidRPr="00D13038">
        <w:rPr>
          <w:rFonts w:eastAsiaTheme="minorEastAsia"/>
          <w:bCs/>
        </w:rPr>
        <w:t xml:space="preserve"> người ta không được dùng nước nhưng có thể dùng chăn chiên (loại chăn làm từ sợi cotton với nguyên liệu chính là sợi bông) thấm nước</w:t>
      </w:r>
      <w:r w:rsidR="00A254CE" w:rsidRPr="00D13038">
        <w:rPr>
          <w:rFonts w:eastAsiaTheme="minorEastAsia"/>
          <w:bCs/>
        </w:rPr>
        <w:t>?</w:t>
      </w:r>
    </w:p>
    <w:p w14:paraId="693D0C03" w14:textId="7BAB4C78" w:rsidR="00A0486B" w:rsidRPr="00D13038" w:rsidRDefault="002F4426" w:rsidP="00EF42B9">
      <w:pPr>
        <w:spacing w:after="0" w:line="240" w:lineRule="auto"/>
        <w:ind w:firstLine="270"/>
        <w:jc w:val="both"/>
        <w:rPr>
          <w:rFonts w:ascii="Times New Roman" w:hAnsi="Times New Roman" w:cs="Times New Roman"/>
          <w:bCs/>
          <w:sz w:val="24"/>
          <w:szCs w:val="24"/>
        </w:rPr>
      </w:pPr>
      <w:bookmarkStart w:id="6" w:name="_Hlk113956005"/>
      <w:bookmarkEnd w:id="3"/>
      <w:r w:rsidRPr="00D13038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="00A0486B" w:rsidRPr="00D13038">
        <w:rPr>
          <w:rFonts w:ascii="Times New Roman" w:hAnsi="Times New Roman" w:cs="Times New Roman"/>
          <w:bCs/>
          <w:sz w:val="24"/>
          <w:szCs w:val="24"/>
        </w:rPr>
        <w:t xml:space="preserve">Máu trong cơ thể người có màu đỏ vì chứa hemoglobin (là chất vận chuyển oxi chứa sắt). Máu của </w:t>
      </w:r>
      <w:r w:rsidR="006C0062" w:rsidRPr="00D13038">
        <w:rPr>
          <w:rFonts w:ascii="Times New Roman" w:hAnsi="Times New Roman" w:cs="Times New Roman"/>
          <w:bCs/>
          <w:sz w:val="24"/>
          <w:szCs w:val="24"/>
        </w:rPr>
        <w:t>một số loài động vật chân khớp và thân mềm</w:t>
      </w:r>
      <w:r w:rsidR="00A0486B" w:rsidRPr="00D13038">
        <w:rPr>
          <w:rFonts w:ascii="Times New Roman" w:hAnsi="Times New Roman" w:cs="Times New Roman"/>
          <w:bCs/>
          <w:sz w:val="24"/>
          <w:szCs w:val="24"/>
        </w:rPr>
        <w:t xml:space="preserve"> lại có màu xanh vì chứa hemocyanin (là chất vận chuyển oxi chứa kim loại </w:t>
      </w:r>
      <w:r w:rsidR="005F1583" w:rsidRPr="00D13038">
        <w:rPr>
          <w:rFonts w:ascii="Times New Roman" w:hAnsi="Times New Roman" w:cs="Times New Roman"/>
          <w:bCs/>
          <w:sz w:val="24"/>
          <w:szCs w:val="24"/>
        </w:rPr>
        <w:t>M</w:t>
      </w:r>
      <w:r w:rsidR="00A0486B" w:rsidRPr="00D13038">
        <w:rPr>
          <w:rFonts w:ascii="Times New Roman" w:hAnsi="Times New Roman" w:cs="Times New Roman"/>
          <w:bCs/>
          <w:sz w:val="24"/>
          <w:szCs w:val="24"/>
        </w:rPr>
        <w:t xml:space="preserve">). </w:t>
      </w:r>
      <w:r w:rsidR="006D6B1B" w:rsidRPr="00D13038">
        <w:rPr>
          <w:rFonts w:ascii="Times New Roman" w:hAnsi="Times New Roman" w:cs="Times New Roman"/>
          <w:bCs/>
          <w:sz w:val="24"/>
          <w:szCs w:val="24"/>
        </w:rPr>
        <w:t>M tồn tại trong tự nhiên với 2 loại đồng vị X</w:t>
      </w:r>
      <w:r w:rsidR="002B10CA" w:rsidRPr="00D1303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6D6B1B" w:rsidRPr="00D13038">
        <w:rPr>
          <w:rFonts w:ascii="Times New Roman" w:hAnsi="Times New Roman" w:cs="Times New Roman"/>
          <w:bCs/>
          <w:sz w:val="24"/>
          <w:szCs w:val="24"/>
        </w:rPr>
        <w:t>và Y</w:t>
      </w:r>
      <w:r w:rsidR="002B10CA" w:rsidRPr="00D1303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15025" w:rsidRPr="00D13038">
        <w:rPr>
          <w:rFonts w:ascii="Times New Roman" w:hAnsi="Times New Roman" w:cs="Times New Roman"/>
          <w:bCs/>
          <w:sz w:val="24"/>
          <w:szCs w:val="24"/>
        </w:rPr>
        <w:t xml:space="preserve">trong đó Y </w:t>
      </w:r>
      <w:r w:rsidR="002B10CA" w:rsidRPr="00D13038">
        <w:rPr>
          <w:rFonts w:ascii="Times New Roman" w:hAnsi="Times New Roman" w:cs="Times New Roman"/>
          <w:bCs/>
          <w:sz w:val="24"/>
          <w:szCs w:val="24"/>
        </w:rPr>
        <w:t>chiếm 27,3% số nguyên tử</w:t>
      </w:r>
      <w:r w:rsidR="006D6B1B" w:rsidRPr="00D13038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5F1583" w:rsidRPr="00D13038">
        <w:rPr>
          <w:rFonts w:ascii="Times New Roman" w:hAnsi="Times New Roman" w:cs="Times New Roman"/>
          <w:bCs/>
          <w:sz w:val="24"/>
          <w:szCs w:val="24"/>
        </w:rPr>
        <w:t xml:space="preserve">Nguyên tử </w:t>
      </w:r>
      <w:r w:rsidR="006D6B1B" w:rsidRPr="00D13038">
        <w:rPr>
          <w:rFonts w:ascii="Times New Roman" w:hAnsi="Times New Roman" w:cs="Times New Roman"/>
          <w:bCs/>
          <w:sz w:val="24"/>
          <w:szCs w:val="24"/>
        </w:rPr>
        <w:t>X</w:t>
      </w:r>
      <w:r w:rsidR="005F1583" w:rsidRPr="00D13038">
        <w:rPr>
          <w:rFonts w:ascii="Times New Roman" w:hAnsi="Times New Roman" w:cs="Times New Roman"/>
          <w:bCs/>
          <w:sz w:val="24"/>
          <w:szCs w:val="24"/>
        </w:rPr>
        <w:t xml:space="preserve"> có tổng số hạt proton, nơtron</w:t>
      </w:r>
      <w:r w:rsidR="00971CAE">
        <w:rPr>
          <w:rFonts w:ascii="Times New Roman" w:hAnsi="Times New Roman" w:cs="Times New Roman"/>
          <w:bCs/>
          <w:sz w:val="24"/>
          <w:szCs w:val="24"/>
        </w:rPr>
        <w:t>,</w:t>
      </w:r>
      <w:r w:rsidR="005F1583" w:rsidRPr="00D13038">
        <w:rPr>
          <w:rFonts w:ascii="Times New Roman" w:hAnsi="Times New Roman" w:cs="Times New Roman"/>
          <w:bCs/>
          <w:sz w:val="24"/>
          <w:szCs w:val="24"/>
        </w:rPr>
        <w:t xml:space="preserve"> electron là 92</w:t>
      </w:r>
      <w:r w:rsidR="00851A83">
        <w:rPr>
          <w:rFonts w:ascii="Times New Roman" w:hAnsi="Times New Roman" w:cs="Times New Roman"/>
          <w:bCs/>
          <w:sz w:val="24"/>
          <w:szCs w:val="24"/>
        </w:rPr>
        <w:t xml:space="preserve"> trong đó</w:t>
      </w:r>
      <w:r w:rsidR="005F1583" w:rsidRPr="00D13038">
        <w:rPr>
          <w:rFonts w:ascii="Times New Roman" w:hAnsi="Times New Roman" w:cs="Times New Roman"/>
          <w:bCs/>
          <w:sz w:val="24"/>
          <w:szCs w:val="24"/>
        </w:rPr>
        <w:t xml:space="preserve"> số hạt mang điện nhiều hơn số hạt không mang điện </w:t>
      </w:r>
      <w:r w:rsidR="00793963" w:rsidRPr="00D13038">
        <w:rPr>
          <w:rFonts w:ascii="Times New Roman" w:hAnsi="Times New Roman" w:cs="Times New Roman"/>
          <w:bCs/>
          <w:sz w:val="24"/>
          <w:szCs w:val="24"/>
        </w:rPr>
        <w:t xml:space="preserve">là </w:t>
      </w:r>
      <w:r w:rsidR="006D6B1B" w:rsidRPr="00D13038">
        <w:rPr>
          <w:rFonts w:ascii="Times New Roman" w:hAnsi="Times New Roman" w:cs="Times New Roman"/>
          <w:bCs/>
          <w:sz w:val="24"/>
          <w:szCs w:val="24"/>
        </w:rPr>
        <w:t>24</w:t>
      </w:r>
      <w:r w:rsidR="005F1583" w:rsidRPr="00D13038">
        <w:rPr>
          <w:rFonts w:ascii="Times New Roman" w:hAnsi="Times New Roman" w:cs="Times New Roman"/>
          <w:bCs/>
          <w:sz w:val="24"/>
          <w:szCs w:val="24"/>
        </w:rPr>
        <w:t>.</w:t>
      </w:r>
      <w:r w:rsidR="00793963" w:rsidRPr="00D1303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00A1B">
        <w:rPr>
          <w:rFonts w:ascii="Times New Roman" w:hAnsi="Times New Roman" w:cs="Times New Roman"/>
          <w:bCs/>
          <w:sz w:val="24"/>
          <w:szCs w:val="24"/>
        </w:rPr>
        <w:t>Số nơtron trong n</w:t>
      </w:r>
      <w:r w:rsidR="00793963" w:rsidRPr="00D13038">
        <w:rPr>
          <w:rFonts w:ascii="Times New Roman" w:hAnsi="Times New Roman" w:cs="Times New Roman"/>
          <w:bCs/>
          <w:sz w:val="24"/>
          <w:szCs w:val="24"/>
        </w:rPr>
        <w:t xml:space="preserve">guyên tử Y nhiều hơn </w:t>
      </w:r>
      <w:r w:rsidR="00100A1B">
        <w:rPr>
          <w:rFonts w:ascii="Times New Roman" w:hAnsi="Times New Roman" w:cs="Times New Roman"/>
          <w:bCs/>
          <w:sz w:val="24"/>
          <w:szCs w:val="24"/>
        </w:rPr>
        <w:t xml:space="preserve">trong </w:t>
      </w:r>
      <w:r w:rsidR="00793963" w:rsidRPr="00D13038">
        <w:rPr>
          <w:rFonts w:ascii="Times New Roman" w:hAnsi="Times New Roman" w:cs="Times New Roman"/>
          <w:bCs/>
          <w:sz w:val="24"/>
          <w:szCs w:val="24"/>
        </w:rPr>
        <w:t xml:space="preserve">nguyên tử X </w:t>
      </w:r>
      <w:r w:rsidR="00100A1B">
        <w:rPr>
          <w:rFonts w:ascii="Times New Roman" w:hAnsi="Times New Roman" w:cs="Times New Roman"/>
          <w:bCs/>
          <w:sz w:val="24"/>
          <w:szCs w:val="24"/>
        </w:rPr>
        <w:t xml:space="preserve">là </w:t>
      </w:r>
      <w:r w:rsidR="00793963" w:rsidRPr="00D13038">
        <w:rPr>
          <w:rFonts w:ascii="Times New Roman" w:hAnsi="Times New Roman" w:cs="Times New Roman"/>
          <w:bCs/>
          <w:sz w:val="24"/>
          <w:szCs w:val="24"/>
        </w:rPr>
        <w:t>2</w:t>
      </w:r>
      <w:r w:rsidR="002B10CA" w:rsidRPr="00D130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6602B657" w14:textId="7FDA4A68" w:rsidR="00A0486B" w:rsidRPr="00D13038" w:rsidRDefault="00A0486B" w:rsidP="00EF42B9">
      <w:pPr>
        <w:spacing w:after="0" w:line="240" w:lineRule="auto"/>
        <w:ind w:firstLine="270"/>
        <w:jc w:val="both"/>
        <w:rPr>
          <w:rFonts w:ascii="Times New Roman" w:hAnsi="Times New Roman" w:cs="Times New Roman"/>
          <w:bCs/>
          <w:sz w:val="24"/>
          <w:szCs w:val="24"/>
        </w:rPr>
      </w:pPr>
      <w:bookmarkStart w:id="7" w:name="_Hlk115095585"/>
      <w:r w:rsidRPr="00D13038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="00C86BA1" w:rsidRPr="00D13038">
        <w:rPr>
          <w:rFonts w:ascii="Times New Roman" w:hAnsi="Times New Roman" w:cs="Times New Roman"/>
          <w:bCs/>
          <w:sz w:val="24"/>
          <w:szCs w:val="24"/>
        </w:rPr>
        <w:t xml:space="preserve">Tính nguyên tử khối trung bình </w:t>
      </w:r>
      <w:r w:rsidR="00754277">
        <w:rPr>
          <w:rFonts w:ascii="Times New Roman" w:hAnsi="Times New Roman" w:cs="Times New Roman"/>
          <w:bCs/>
          <w:sz w:val="24"/>
          <w:szCs w:val="24"/>
        </w:rPr>
        <w:t xml:space="preserve">của </w:t>
      </w:r>
      <w:r w:rsidR="005F1583" w:rsidRPr="00D13038">
        <w:rPr>
          <w:rFonts w:ascii="Times New Roman" w:hAnsi="Times New Roman" w:cs="Times New Roman"/>
          <w:bCs/>
          <w:sz w:val="24"/>
          <w:szCs w:val="24"/>
        </w:rPr>
        <w:t>kim loại M</w:t>
      </w:r>
      <w:r w:rsidRPr="00D13038">
        <w:rPr>
          <w:rFonts w:ascii="Times New Roman" w:hAnsi="Times New Roman" w:cs="Times New Roman"/>
          <w:bCs/>
          <w:sz w:val="24"/>
          <w:szCs w:val="24"/>
        </w:rPr>
        <w:t>.</w:t>
      </w:r>
    </w:p>
    <w:bookmarkEnd w:id="7"/>
    <w:p w14:paraId="111A0CFD" w14:textId="03C83497" w:rsidR="00A0486B" w:rsidRPr="00D13038" w:rsidRDefault="00A0486B" w:rsidP="00EF42B9">
      <w:pPr>
        <w:spacing w:after="0" w:line="240" w:lineRule="auto"/>
        <w:ind w:firstLine="27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13038">
        <w:rPr>
          <w:rFonts w:ascii="Times New Roman" w:hAnsi="Times New Roman" w:cs="Times New Roman"/>
          <w:bCs/>
          <w:sz w:val="24"/>
          <w:szCs w:val="24"/>
        </w:rPr>
        <w:t xml:space="preserve">b) </w:t>
      </w:r>
      <w:r w:rsidR="00912923" w:rsidRPr="00D13038">
        <w:rPr>
          <w:rFonts w:ascii="Times New Roman" w:hAnsi="Times New Roman" w:cs="Times New Roman"/>
          <w:bCs/>
          <w:sz w:val="24"/>
          <w:szCs w:val="24"/>
        </w:rPr>
        <w:t xml:space="preserve">Viết cấu hình electron và </w:t>
      </w:r>
      <w:r w:rsidR="00722BD0">
        <w:rPr>
          <w:rFonts w:ascii="Times New Roman" w:hAnsi="Times New Roman" w:cs="Times New Roman"/>
          <w:bCs/>
          <w:sz w:val="24"/>
          <w:szCs w:val="24"/>
        </w:rPr>
        <w:t>cho biết</w:t>
      </w:r>
      <w:r w:rsidR="00912923" w:rsidRPr="00D13038">
        <w:rPr>
          <w:rFonts w:ascii="Times New Roman" w:hAnsi="Times New Roman" w:cs="Times New Roman"/>
          <w:bCs/>
          <w:sz w:val="24"/>
          <w:szCs w:val="24"/>
        </w:rPr>
        <w:t xml:space="preserve"> vị trí của M trong bảng tuần hoàn các nguyên tố hóa học</w:t>
      </w:r>
      <w:r w:rsidRPr="00D13038">
        <w:rPr>
          <w:rFonts w:ascii="Times New Roman" w:hAnsi="Times New Roman" w:cs="Times New Roman"/>
          <w:bCs/>
          <w:sz w:val="24"/>
          <w:szCs w:val="24"/>
        </w:rPr>
        <w:t>.</w:t>
      </w:r>
    </w:p>
    <w:p w14:paraId="567073BD" w14:textId="0C9E1E62" w:rsidR="008562B7" w:rsidRPr="00D13038" w:rsidRDefault="008562B7" w:rsidP="00EF42B9">
      <w:pPr>
        <w:spacing w:after="0" w:line="240" w:lineRule="auto"/>
        <w:ind w:firstLine="27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13038">
        <w:rPr>
          <w:rFonts w:ascii="Times New Roman" w:hAnsi="Times New Roman" w:cs="Times New Roman"/>
          <w:bCs/>
          <w:sz w:val="24"/>
          <w:szCs w:val="24"/>
        </w:rPr>
        <w:t xml:space="preserve">c) </w:t>
      </w:r>
      <w:r w:rsidR="00D17CEA" w:rsidRPr="00D13038">
        <w:rPr>
          <w:rFonts w:ascii="Times New Roman" w:hAnsi="Times New Roman" w:cs="Times New Roman"/>
          <w:bCs/>
          <w:sz w:val="24"/>
          <w:szCs w:val="24"/>
        </w:rPr>
        <w:t>Tế bào đơn vị (ô mạng cơ sở) của M có dạng lập phương tâm diện</w:t>
      </w:r>
      <w:r w:rsidR="00F14250" w:rsidRPr="00D13038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D17CEA" w:rsidRPr="00D13038">
        <w:rPr>
          <w:rFonts w:ascii="Times New Roman" w:hAnsi="Times New Roman" w:cs="Times New Roman"/>
          <w:bCs/>
          <w:sz w:val="24"/>
          <w:szCs w:val="24"/>
        </w:rPr>
        <w:t xml:space="preserve">Khối lượng riêng của tinh thể </w:t>
      </w:r>
      <w:r w:rsidR="006A7EAA" w:rsidRPr="00D13038">
        <w:rPr>
          <w:rFonts w:ascii="Times New Roman" w:hAnsi="Times New Roman" w:cs="Times New Roman"/>
          <w:bCs/>
          <w:sz w:val="24"/>
          <w:szCs w:val="24"/>
        </w:rPr>
        <w:t xml:space="preserve">M </w:t>
      </w:r>
      <w:r w:rsidR="00D17CEA" w:rsidRPr="00D13038">
        <w:rPr>
          <w:rFonts w:ascii="Times New Roman" w:hAnsi="Times New Roman" w:cs="Times New Roman"/>
          <w:bCs/>
          <w:sz w:val="24"/>
          <w:szCs w:val="24"/>
        </w:rPr>
        <w:t>là 8,92 g/cm</w:t>
      </w:r>
      <w:r w:rsidR="00D17CEA" w:rsidRPr="00D13038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="00D17CEA" w:rsidRPr="00D13038">
        <w:rPr>
          <w:rFonts w:ascii="Times New Roman" w:hAnsi="Times New Roman" w:cs="Times New Roman"/>
          <w:bCs/>
          <w:sz w:val="24"/>
          <w:szCs w:val="24"/>
        </w:rPr>
        <w:t>. Tính bán kính nguyên tử M</w:t>
      </w:r>
      <w:r w:rsidR="00EE046A" w:rsidRPr="00D13038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="00080DCD">
        <w:rPr>
          <w:rFonts w:ascii="Times New Roman" w:hAnsi="Times New Roman" w:cs="Times New Roman"/>
          <w:bCs/>
          <w:sz w:val="24"/>
          <w:szCs w:val="24"/>
        </w:rPr>
        <w:t>phần trăm thể tích bị chiếm bởi các nguyên t</w:t>
      </w:r>
      <w:r w:rsidR="00767143">
        <w:rPr>
          <w:rFonts w:ascii="Times New Roman" w:hAnsi="Times New Roman" w:cs="Times New Roman"/>
          <w:bCs/>
          <w:sz w:val="24"/>
          <w:szCs w:val="24"/>
        </w:rPr>
        <w:t>ử</w:t>
      </w:r>
      <w:r w:rsidR="00080DCD">
        <w:rPr>
          <w:rFonts w:ascii="Times New Roman" w:hAnsi="Times New Roman" w:cs="Times New Roman"/>
          <w:bCs/>
          <w:sz w:val="24"/>
          <w:szCs w:val="24"/>
        </w:rPr>
        <w:t xml:space="preserve"> trong ô mạng cơ sở.</w:t>
      </w:r>
    </w:p>
    <w:bookmarkEnd w:id="6"/>
    <w:p w14:paraId="53E1DF9D" w14:textId="75A19911" w:rsidR="00790DCB" w:rsidRPr="00D13038" w:rsidRDefault="00F25222" w:rsidP="00EF42B9">
      <w:pPr>
        <w:spacing w:after="0" w:line="240" w:lineRule="auto"/>
        <w:ind w:firstLine="27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b/>
          <w:sz w:val="24"/>
          <w:szCs w:val="24"/>
        </w:rPr>
        <w:t>3</w:t>
      </w:r>
      <w:r w:rsidR="00790DCB" w:rsidRPr="00D13038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  <w:r w:rsidR="00B34B11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Trong công nghiệp cũng như trong phòng thí nghiệm, 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</w:rPr>
        <w:t>Br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34B11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có thể được điều chế bằng phương pháp dùng </w:t>
      </w:r>
      <w:r w:rsidR="00791908">
        <w:rPr>
          <w:rFonts w:ascii="Times New Roman" w:eastAsiaTheme="minorEastAsia" w:hAnsi="Times New Roman" w:cs="Times New Roman"/>
          <w:sz w:val="24"/>
          <w:szCs w:val="24"/>
        </w:rPr>
        <w:t>Cl</w:t>
      </w:r>
      <w:r w:rsidR="0079190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="00A40CC4">
        <w:rPr>
          <w:rFonts w:ascii="Times New Roman" w:eastAsiaTheme="minorEastAsia" w:hAnsi="Times New Roman" w:cs="Times New Roman"/>
          <w:sz w:val="24"/>
          <w:szCs w:val="24"/>
        </w:rPr>
        <w:t xml:space="preserve"> oxi hóa ion </w:t>
      </w:r>
      <w:r w:rsidR="00791908" w:rsidRPr="00791908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380" w:dyaOrig="320" w14:anchorId="1A280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5pt;height:16pt" o:ole="">
            <v:imagedata r:id="rId8" o:title=""/>
          </v:shape>
          <o:OLEObject Type="Embed" ProgID="Equation.DSMT4" ShapeID="_x0000_i1025" DrawAspect="Content" ObjectID="_1725859101" r:id="rId9"/>
        </w:object>
      </w:r>
      <w:r w:rsidR="00A40CC4">
        <w:rPr>
          <w:rFonts w:ascii="Times New Roman" w:eastAsiaTheme="minorEastAsia" w:hAnsi="Times New Roman" w:cs="Times New Roman"/>
          <w:sz w:val="24"/>
          <w:szCs w:val="24"/>
        </w:rPr>
        <w:t>trong</w:t>
      </w:r>
      <w:r w:rsidR="00B34B11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dung dịch muối. Công nghiệp hóa học điều chế 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</w:rPr>
        <w:t>Br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="00B34B11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từ nước biển (chứa brom ở dạng 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NaBr) theo quy trình sau: </w:t>
      </w:r>
      <w:r w:rsidR="00C201C7">
        <w:rPr>
          <w:rFonts w:ascii="Times New Roman" w:eastAsiaTheme="minorEastAsia" w:hAnsi="Times New Roman" w:cs="Times New Roman"/>
          <w:sz w:val="24"/>
          <w:szCs w:val="24"/>
        </w:rPr>
        <w:t>s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</w:rPr>
        <w:t>ục khí Cl</w:t>
      </w:r>
      <w:r w:rsidR="006F0DDB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="00D609A8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vào nước biển đã được axit hóa bằng dung dịch H</w:t>
      </w:r>
      <w:r w:rsidR="00D609A8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="00D609A8" w:rsidRPr="00D13038">
        <w:rPr>
          <w:rFonts w:ascii="Times New Roman" w:eastAsiaTheme="minorEastAsia" w:hAnsi="Times New Roman" w:cs="Times New Roman"/>
          <w:sz w:val="24"/>
          <w:szCs w:val="24"/>
        </w:rPr>
        <w:t>SO</w:t>
      </w:r>
      <w:r w:rsidR="00D609A8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 w:rsidR="00D609A8" w:rsidRPr="00D13038">
        <w:rPr>
          <w:rFonts w:ascii="Times New Roman" w:eastAsiaTheme="minorEastAsia" w:hAnsi="Times New Roman" w:cs="Times New Roman"/>
          <w:sz w:val="24"/>
          <w:szCs w:val="24"/>
        </w:rPr>
        <w:t>, sau đó chưng cất thu được Br</w:t>
      </w:r>
      <w:r w:rsidR="00D609A8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="00D609A8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sạch.</w:t>
      </w:r>
    </w:p>
    <w:p w14:paraId="2F3C8848" w14:textId="78A2E070" w:rsidR="00D609A8" w:rsidRPr="00D13038" w:rsidRDefault="00BF75AA" w:rsidP="00EF42B9">
      <w:pPr>
        <w:spacing w:after="0" w:line="240" w:lineRule="auto"/>
        <w:ind w:firstLine="27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sz w:val="24"/>
          <w:szCs w:val="24"/>
        </w:rPr>
        <w:t>a) Viết phương trình hóa học của phản ứng điều chế Br</w:t>
      </w:r>
      <w:r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B891569" w14:textId="2F865C1E" w:rsidR="00BF75AA" w:rsidRPr="00D13038" w:rsidRDefault="00BF75AA" w:rsidP="00EF42B9">
      <w:pPr>
        <w:spacing w:after="0" w:line="240" w:lineRule="auto"/>
        <w:ind w:firstLine="27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sz w:val="24"/>
          <w:szCs w:val="24"/>
        </w:rPr>
        <w:t>b) Nêu vai trò của H</w:t>
      </w:r>
      <w:r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>SO</w:t>
      </w:r>
      <w:r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088B30E" w14:textId="3DEC9882" w:rsidR="00BF75AA" w:rsidRPr="00D13038" w:rsidRDefault="00BF75AA" w:rsidP="00EF42B9">
      <w:pPr>
        <w:spacing w:after="0" w:line="240" w:lineRule="auto"/>
        <w:ind w:firstLine="270"/>
        <w:jc w:val="both"/>
        <w:rPr>
          <w:rFonts w:ascii="Times New Roman" w:eastAsiaTheme="minorEastAsia" w:hAnsi="Times New Roman" w:cs="Times New Roman"/>
          <w:sz w:val="24"/>
          <w:szCs w:val="24"/>
          <w:lang w:bidi="vi-VN"/>
        </w:rPr>
      </w:pPr>
      <w:r w:rsidRPr="00D13038">
        <w:rPr>
          <w:rFonts w:ascii="Times New Roman" w:eastAsiaTheme="minorEastAsia" w:hAnsi="Times New Roman" w:cs="Times New Roman"/>
          <w:sz w:val="24"/>
          <w:szCs w:val="24"/>
        </w:rPr>
        <w:t>c) Br</w:t>
      </w:r>
      <w:r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lỏng hay hơi đều rất độc. Khi làm thí nghiệm, do sơ suất một học sinh làm đổ một lượng Br</w:t>
      </w:r>
      <w:r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lỏng. </w:t>
      </w:r>
      <w:r w:rsidR="007252C2">
        <w:rPr>
          <w:rFonts w:ascii="Times New Roman" w:eastAsiaTheme="minorEastAsia" w:hAnsi="Times New Roman" w:cs="Times New Roman"/>
          <w:sz w:val="24"/>
          <w:szCs w:val="24"/>
        </w:rPr>
        <w:t>Đ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>ề xuất một hóa chất thông dụng để xử lý Br</w:t>
      </w:r>
      <w:r w:rsidRPr="00D13038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bị đổ ra</w:t>
      </w:r>
      <w:r w:rsidR="007252C2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252C2">
        <w:rPr>
          <w:rFonts w:ascii="Times New Roman" w:eastAsiaTheme="minorEastAsia" w:hAnsi="Times New Roman" w:cs="Times New Roman"/>
          <w:sz w:val="24"/>
          <w:szCs w:val="24"/>
        </w:rPr>
        <w:t>v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>iết phương trình hóa học giải thích.</w:t>
      </w:r>
      <w:bookmarkEnd w:id="4"/>
    </w:p>
    <w:p w14:paraId="71D96BAB" w14:textId="2EB197BA" w:rsidR="00D13038" w:rsidRDefault="00553648" w:rsidP="00BE164D">
      <w:pPr>
        <w:spacing w:before="60" w:after="6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bookmarkStart w:id="8" w:name="_Hlk91009511"/>
      <w:bookmarkStart w:id="9" w:name="_Hlk114817166"/>
      <w:bookmarkEnd w:id="2"/>
      <w:bookmarkEnd w:id="5"/>
      <w:r w:rsidRPr="00D13038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25F8468E" wp14:editId="2C6C580F">
            <wp:simplePos x="0" y="0"/>
            <wp:positionH relativeFrom="margin">
              <wp:posOffset>3975735</wp:posOffset>
            </wp:positionH>
            <wp:positionV relativeFrom="margin">
              <wp:posOffset>5627370</wp:posOffset>
            </wp:positionV>
            <wp:extent cx="2643505" cy="2807970"/>
            <wp:effectExtent l="0" t="0" r="444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3505" cy="2807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3038" w:rsidRPr="00D13038">
        <w:rPr>
          <w:rFonts w:ascii="Times New Roman" w:hAnsi="Times New Roman" w:cs="Times New Roman"/>
          <w:b/>
          <w:sz w:val="24"/>
          <w:szCs w:val="24"/>
        </w:rPr>
        <w:t xml:space="preserve">Câu II </w:t>
      </w:r>
      <w:r w:rsidR="00D13038" w:rsidRPr="00D13038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D13038" w:rsidRPr="00396E3D">
        <w:rPr>
          <w:rFonts w:ascii="Times New Roman" w:hAnsi="Times New Roman" w:cs="Times New Roman"/>
          <w:bCs/>
          <w:i/>
          <w:sz w:val="24"/>
          <w:szCs w:val="24"/>
        </w:rPr>
        <w:t>3,</w:t>
      </w:r>
      <w:r w:rsidR="00167C40">
        <w:rPr>
          <w:rFonts w:ascii="Times New Roman" w:hAnsi="Times New Roman" w:cs="Times New Roman"/>
          <w:bCs/>
          <w:i/>
          <w:sz w:val="24"/>
          <w:szCs w:val="24"/>
        </w:rPr>
        <w:t>0</w:t>
      </w:r>
      <w:r w:rsidR="00D13038" w:rsidRPr="00396E3D">
        <w:rPr>
          <w:rFonts w:ascii="Times New Roman" w:hAnsi="Times New Roman" w:cs="Times New Roman"/>
          <w:bCs/>
          <w:i/>
          <w:sz w:val="24"/>
          <w:szCs w:val="24"/>
        </w:rPr>
        <w:t xml:space="preserve"> điểm</w:t>
      </w:r>
      <w:r w:rsidR="00D13038" w:rsidRPr="00D13038">
        <w:rPr>
          <w:rFonts w:ascii="Times New Roman" w:hAnsi="Times New Roman" w:cs="Times New Roman"/>
          <w:bCs/>
          <w:iCs/>
          <w:sz w:val="24"/>
          <w:szCs w:val="24"/>
        </w:rPr>
        <w:t>)</w:t>
      </w:r>
    </w:p>
    <w:p w14:paraId="3D0473A3" w14:textId="24DC3387" w:rsidR="00D13038" w:rsidRPr="00D13038" w:rsidRDefault="00D13038" w:rsidP="00EF42B9">
      <w:pPr>
        <w:spacing w:after="0" w:line="240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bookmarkStart w:id="10" w:name="_Hlk115065880"/>
      <w:bookmarkStart w:id="11" w:name="_Hlk91052540"/>
      <w:bookmarkStart w:id="12" w:name="_Hlk90936449"/>
      <w:bookmarkStart w:id="13" w:name="_Hlk90987890"/>
      <w:r w:rsidRPr="00D13038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D13038">
        <w:rPr>
          <w:rFonts w:ascii="Times New Roman" w:hAnsi="Times New Roman" w:cs="Times New Roman"/>
          <w:sz w:val="24"/>
          <w:szCs w:val="24"/>
        </w:rPr>
        <w:t xml:space="preserve">Cân bằng các </w:t>
      </w:r>
      <w:r w:rsidR="00F40C94">
        <w:rPr>
          <w:rFonts w:ascii="Times New Roman" w:hAnsi="Times New Roman" w:cs="Times New Roman"/>
          <w:sz w:val="24"/>
          <w:szCs w:val="24"/>
        </w:rPr>
        <w:t>phương trình hóa học</w:t>
      </w:r>
      <w:r w:rsidRPr="00D13038">
        <w:rPr>
          <w:rFonts w:ascii="Times New Roman" w:hAnsi="Times New Roman" w:cs="Times New Roman"/>
          <w:sz w:val="24"/>
          <w:szCs w:val="24"/>
        </w:rPr>
        <w:t xml:space="preserve"> sau bằng phương pháp thăng bằng electron, xác định chất khử và chất oxi hóa:</w:t>
      </w:r>
    </w:p>
    <w:p w14:paraId="6ED4F912" w14:textId="1A6FEBDB" w:rsidR="00D13038" w:rsidRPr="00D13038" w:rsidRDefault="00D13038" w:rsidP="00F540ED">
      <w:pPr>
        <w:spacing w:before="40" w:after="0" w:line="240" w:lineRule="auto"/>
        <w:ind w:firstLine="274"/>
        <w:jc w:val="both"/>
        <w:rPr>
          <w:rFonts w:ascii="Times New Roman" w:hAnsi="Times New Roman" w:cs="Times New Roman"/>
          <w:sz w:val="24"/>
          <w:szCs w:val="24"/>
        </w:rPr>
      </w:pPr>
      <w:r w:rsidRPr="00D13038">
        <w:rPr>
          <w:noProof/>
          <w:sz w:val="24"/>
          <w:szCs w:val="24"/>
        </w:rPr>
        <w:drawing>
          <wp:inline distT="0" distB="0" distL="0" distR="0" wp14:anchorId="01454674" wp14:editId="2A15D386">
            <wp:extent cx="3476888" cy="200821"/>
            <wp:effectExtent l="0" t="0" r="0" b="889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76888" cy="200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424F7" w14:textId="0E6C377C" w:rsidR="00D13038" w:rsidRDefault="00D13038" w:rsidP="00EF42B9">
      <w:pPr>
        <w:spacing w:after="0" w:line="240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13038">
        <w:rPr>
          <w:noProof/>
          <w:sz w:val="24"/>
          <w:szCs w:val="24"/>
        </w:rPr>
        <w:drawing>
          <wp:inline distT="0" distB="0" distL="0" distR="0" wp14:anchorId="4B086D26" wp14:editId="59C1E743">
            <wp:extent cx="3424354" cy="383108"/>
            <wp:effectExtent l="0" t="0" r="508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860410" cy="431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0EA52" w14:textId="30EAD88A" w:rsidR="00767143" w:rsidRPr="00D13038" w:rsidRDefault="00767143" w:rsidP="00553648">
      <w:pPr>
        <w:spacing w:after="0" w:line="240" w:lineRule="auto"/>
        <w:ind w:firstLine="27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b/>
          <w:sz w:val="24"/>
          <w:szCs w:val="24"/>
        </w:rPr>
        <w:t>2.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Giản đồ hình bên mô tả sự biến đổi độ tan trong nước của một số chất theo nhiệt độ.</w:t>
      </w:r>
    </w:p>
    <w:p w14:paraId="5989F55F" w14:textId="629D5C9C" w:rsidR="00767143" w:rsidRPr="00D13038" w:rsidRDefault="00767143" w:rsidP="00553648">
      <w:pPr>
        <w:spacing w:after="0" w:line="240" w:lineRule="auto"/>
        <w:ind w:firstLine="27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a) Ở nhiệt độ phòng, chất nào tan ít nhất, chất nào tan </w:t>
      </w:r>
      <w:r>
        <w:rPr>
          <w:rFonts w:ascii="Times New Roman" w:eastAsiaTheme="minorEastAsia" w:hAnsi="Times New Roman" w:cs="Times New Roman"/>
          <w:sz w:val="24"/>
          <w:szCs w:val="24"/>
        </w:rPr>
        <w:t>nhiều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nhất?</w:t>
      </w:r>
    </w:p>
    <w:p w14:paraId="1C973673" w14:textId="77777777" w:rsidR="00767143" w:rsidRPr="00D13038" w:rsidRDefault="00767143" w:rsidP="00553648">
      <w:pPr>
        <w:spacing w:after="0" w:line="240" w:lineRule="auto"/>
        <w:ind w:firstLine="27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sz w:val="24"/>
          <w:szCs w:val="24"/>
        </w:rPr>
        <w:t>b) Khi nhiệt độ tăng, độ tan của chất nào giảm? Giải thích.</w:t>
      </w:r>
    </w:p>
    <w:p w14:paraId="701093B2" w14:textId="373E5580" w:rsidR="00767143" w:rsidRPr="00D13038" w:rsidRDefault="00767143" w:rsidP="00553648">
      <w:pPr>
        <w:spacing w:after="0" w:line="240" w:lineRule="auto"/>
        <w:ind w:firstLine="27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sz w:val="24"/>
          <w:szCs w:val="24"/>
        </w:rPr>
        <w:t>c) Chất nào có độ tan ít phụ thuộc vào nhiệt độ nhất</w:t>
      </w:r>
      <w:r w:rsidR="008F7CAE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F7CAE">
        <w:rPr>
          <w:rFonts w:ascii="Times New Roman" w:eastAsiaTheme="minorEastAsia" w:hAnsi="Times New Roman" w:cs="Times New Roman"/>
          <w:sz w:val="24"/>
          <w:szCs w:val="24"/>
        </w:rPr>
        <w:t>c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>hất nào có độ tan thay đổi nhiều nhất theo nhiệt độ?</w:t>
      </w:r>
    </w:p>
    <w:p w14:paraId="0C5F062A" w14:textId="30BB634A" w:rsidR="00767143" w:rsidRDefault="00767143" w:rsidP="00553648">
      <w:pPr>
        <w:spacing w:after="0" w:line="240" w:lineRule="auto"/>
        <w:ind w:firstLine="27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13038">
        <w:rPr>
          <w:rFonts w:ascii="Times New Roman" w:eastAsiaTheme="minorEastAsia" w:hAnsi="Times New Roman" w:cs="Times New Roman"/>
          <w:sz w:val="24"/>
          <w:szCs w:val="24"/>
        </w:rPr>
        <w:t xml:space="preserve">d) Người ta dựa vào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sự khác nhau về </w:t>
      </w:r>
      <w:r w:rsidRPr="00D13038">
        <w:rPr>
          <w:rFonts w:ascii="Times New Roman" w:eastAsiaTheme="minorEastAsia" w:hAnsi="Times New Roman" w:cs="Times New Roman"/>
          <w:sz w:val="24"/>
          <w:szCs w:val="24"/>
        </w:rPr>
        <w:t>độ tan trong nước theo nhiệt độ của NaCl và KCl để tách riêng từng chất ra khỏi quặng xinvinit (NaCl.KCl). Nêu cách làm.</w:t>
      </w:r>
    </w:p>
    <w:bookmarkEnd w:id="10"/>
    <w:p w14:paraId="06082377" w14:textId="054B9058" w:rsidR="00D13038" w:rsidRPr="00D13038" w:rsidRDefault="00D13038" w:rsidP="00227C3E">
      <w:pPr>
        <w:spacing w:after="0" w:line="252" w:lineRule="auto"/>
        <w:ind w:firstLine="27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13038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>Dẫn hỗn hợp khí gồm CO</w:t>
      </w:r>
      <w:r w:rsidRPr="00D1303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>, C</w:t>
      </w:r>
      <w:r w:rsidRPr="00D1303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D1303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>, C</w:t>
      </w:r>
      <w:r w:rsidRPr="00D1303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D1303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 xml:space="preserve"> vào dung dịch chứa lượng dư một chất tan X thấy thoát ra hỗn hợp </w:t>
      </w:r>
      <w:r w:rsidR="00325437">
        <w:rPr>
          <w:rFonts w:ascii="Times New Roman" w:hAnsi="Times New Roman" w:cs="Times New Roman"/>
          <w:sz w:val="24"/>
          <w:szCs w:val="24"/>
          <w:lang w:val="pt-BR"/>
        </w:rPr>
        <w:t xml:space="preserve">khí 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 xml:space="preserve">Y gồm hai </w:t>
      </w:r>
      <w:r w:rsidR="00325437">
        <w:rPr>
          <w:rFonts w:ascii="Times New Roman" w:hAnsi="Times New Roman" w:cs="Times New Roman"/>
          <w:sz w:val="24"/>
          <w:szCs w:val="24"/>
          <w:lang w:val="pt-BR"/>
        </w:rPr>
        <w:t>chất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 xml:space="preserve">. Đề xuất hai chất X </w:t>
      </w:r>
      <w:r w:rsidR="00631361">
        <w:rPr>
          <w:rFonts w:ascii="Times New Roman" w:hAnsi="Times New Roman" w:cs="Times New Roman"/>
          <w:sz w:val="24"/>
          <w:szCs w:val="24"/>
          <w:lang w:val="pt-BR"/>
        </w:rPr>
        <w:t>(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>khác loại</w:t>
      </w:r>
      <w:r w:rsidR="00631361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D13038">
        <w:rPr>
          <w:rFonts w:ascii="Times New Roman" w:hAnsi="Times New Roman" w:cs="Times New Roman"/>
          <w:sz w:val="24"/>
          <w:szCs w:val="24"/>
          <w:lang w:val="pt-BR"/>
        </w:rPr>
        <w:t xml:space="preserve"> thỏa mãn điều kiện trên và viết phương trình hóa học</w:t>
      </w:r>
      <w:r w:rsidR="00A77FC3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631361">
        <w:rPr>
          <w:rFonts w:ascii="Times New Roman" w:hAnsi="Times New Roman" w:cs="Times New Roman"/>
          <w:sz w:val="24"/>
          <w:szCs w:val="24"/>
          <w:lang w:val="pt-BR"/>
        </w:rPr>
        <w:t xml:space="preserve">của các phản ứng </w:t>
      </w:r>
      <w:r w:rsidR="00A77FC3">
        <w:rPr>
          <w:rFonts w:ascii="Times New Roman" w:hAnsi="Times New Roman" w:cs="Times New Roman"/>
          <w:sz w:val="24"/>
          <w:szCs w:val="24"/>
          <w:lang w:val="pt-BR"/>
        </w:rPr>
        <w:t>xảy ra.</w:t>
      </w:r>
    </w:p>
    <w:p w14:paraId="7385C21E" w14:textId="1A3EEF90" w:rsidR="009162BA" w:rsidRPr="00D13038" w:rsidRDefault="009162BA" w:rsidP="00E515A7">
      <w:pPr>
        <w:pStyle w:val="NormalWeb"/>
        <w:spacing w:before="60" w:beforeAutospacing="0" w:after="0" w:afterAutospacing="0" w:line="252" w:lineRule="auto"/>
        <w:jc w:val="both"/>
        <w:rPr>
          <w:bCs/>
          <w:iCs/>
        </w:rPr>
      </w:pPr>
      <w:bookmarkStart w:id="14" w:name="_Hlk115095753"/>
      <w:bookmarkEnd w:id="11"/>
      <w:bookmarkEnd w:id="12"/>
      <w:bookmarkEnd w:id="13"/>
      <w:r w:rsidRPr="00D13038">
        <w:rPr>
          <w:b/>
        </w:rPr>
        <w:t>Câu I</w:t>
      </w:r>
      <w:r w:rsidR="007826B0">
        <w:rPr>
          <w:b/>
        </w:rPr>
        <w:t>I</w:t>
      </w:r>
      <w:r w:rsidRPr="00D13038">
        <w:rPr>
          <w:b/>
        </w:rPr>
        <w:t xml:space="preserve">I </w:t>
      </w:r>
      <w:r w:rsidRPr="00D13038">
        <w:rPr>
          <w:bCs/>
          <w:iCs/>
        </w:rPr>
        <w:t>(</w:t>
      </w:r>
      <w:r w:rsidRPr="00396E3D">
        <w:rPr>
          <w:bCs/>
          <w:i/>
        </w:rPr>
        <w:t>3,</w:t>
      </w:r>
      <w:r w:rsidR="00167C40">
        <w:rPr>
          <w:bCs/>
          <w:i/>
        </w:rPr>
        <w:t>5</w:t>
      </w:r>
      <w:r w:rsidRPr="00396E3D">
        <w:rPr>
          <w:bCs/>
          <w:i/>
        </w:rPr>
        <w:t xml:space="preserve"> điểm</w:t>
      </w:r>
      <w:r w:rsidRPr="00D13038">
        <w:rPr>
          <w:bCs/>
          <w:iCs/>
        </w:rPr>
        <w:t>)</w:t>
      </w:r>
    </w:p>
    <w:p w14:paraId="6D74E2C5" w14:textId="7DBF60E7" w:rsidR="009162BA" w:rsidRPr="00D13038" w:rsidRDefault="009162BA" w:rsidP="00325437">
      <w:pPr>
        <w:pStyle w:val="NormalWeb"/>
        <w:spacing w:before="0" w:beforeAutospacing="0" w:after="0" w:afterAutospacing="0" w:line="252" w:lineRule="auto"/>
        <w:ind w:firstLine="274"/>
        <w:jc w:val="both"/>
        <w:rPr>
          <w:bCs/>
          <w:iCs/>
          <w:lang w:val="en-US"/>
        </w:rPr>
      </w:pPr>
      <w:bookmarkStart w:id="15" w:name="_Hlk115062710"/>
      <w:r w:rsidRPr="00D13038">
        <w:rPr>
          <w:b/>
          <w:iCs/>
          <w:lang w:val="en-US"/>
        </w:rPr>
        <w:t xml:space="preserve">1. </w:t>
      </w:r>
      <w:r w:rsidRPr="00D13038">
        <w:rPr>
          <w:bCs/>
          <w:iCs/>
          <w:lang w:val="en-US"/>
        </w:rPr>
        <w:t xml:space="preserve">Để xác định sự có mặt của ion </w:t>
      </w:r>
      <w:r w:rsidRPr="00D13038">
        <w:rPr>
          <w:bCs/>
          <w:iCs/>
          <w:position w:val="-12"/>
          <w:lang w:val="en-US"/>
        </w:rPr>
        <w:object w:dxaOrig="499" w:dyaOrig="400" w14:anchorId="27A239BB">
          <v:shape id="_x0000_i1026" type="#_x0000_t75" style="width:25.15pt;height:20pt" o:ole="">
            <v:imagedata r:id="rId13" o:title=""/>
          </v:shape>
          <o:OLEObject Type="Embed" ProgID="Equation.DSMT4" ShapeID="_x0000_i1026" DrawAspect="Content" ObjectID="_1725859102" r:id="rId14"/>
        </w:object>
      </w:r>
      <w:r w:rsidRPr="00D13038">
        <w:rPr>
          <w:bCs/>
          <w:iCs/>
          <w:lang w:val="en-US"/>
        </w:rPr>
        <w:t>trong rau quả</w:t>
      </w:r>
      <w:r w:rsidR="000E7977">
        <w:rPr>
          <w:bCs/>
          <w:iCs/>
          <w:lang w:val="en-US"/>
        </w:rPr>
        <w:t xml:space="preserve"> khô</w:t>
      </w:r>
      <w:r w:rsidRPr="00D13038">
        <w:rPr>
          <w:bCs/>
          <w:iCs/>
          <w:lang w:val="en-US"/>
        </w:rPr>
        <w:t>, một học sinh ngâm một ít quả đậu trong nước. Sau một thời gian, lọc lấy dung dịch rồi cho tác dụng với dung dịch H</w:t>
      </w:r>
      <w:r w:rsidRPr="00D13038">
        <w:rPr>
          <w:bCs/>
          <w:iCs/>
          <w:vertAlign w:val="subscript"/>
          <w:lang w:val="en-US"/>
        </w:rPr>
        <w:t>2</w:t>
      </w:r>
      <w:r w:rsidRPr="00D13038">
        <w:rPr>
          <w:bCs/>
          <w:iCs/>
          <w:lang w:val="en-US"/>
        </w:rPr>
        <w:t>O</w:t>
      </w:r>
      <w:r w:rsidRPr="00D13038">
        <w:rPr>
          <w:bCs/>
          <w:iCs/>
          <w:vertAlign w:val="subscript"/>
          <w:lang w:val="en-US"/>
        </w:rPr>
        <w:t>2</w:t>
      </w:r>
      <w:r w:rsidRPr="00D13038">
        <w:rPr>
          <w:bCs/>
          <w:iCs/>
          <w:lang w:val="en-US"/>
        </w:rPr>
        <w:t>, sau đó cho tác dụng tiếp với dung dịch BaCl</w:t>
      </w:r>
      <w:r w:rsidRPr="00D13038">
        <w:rPr>
          <w:bCs/>
          <w:iCs/>
          <w:vertAlign w:val="subscript"/>
          <w:lang w:val="en-US"/>
        </w:rPr>
        <w:t>2</w:t>
      </w:r>
      <w:r w:rsidRPr="00D13038">
        <w:rPr>
          <w:bCs/>
          <w:iCs/>
          <w:lang w:val="en-US"/>
        </w:rPr>
        <w:t>. Viết phương trình ion rút gọn của các phản ứng xảy ra.</w:t>
      </w:r>
    </w:p>
    <w:p w14:paraId="511B85EE" w14:textId="19E050FE" w:rsidR="003F5CFA" w:rsidRPr="00D13038" w:rsidRDefault="003F5CFA" w:rsidP="00EC019E">
      <w:pPr>
        <w:pStyle w:val="NormalWeb"/>
        <w:spacing w:before="0" w:beforeAutospacing="0" w:after="0" w:afterAutospacing="0" w:line="252" w:lineRule="auto"/>
        <w:ind w:firstLine="270"/>
        <w:jc w:val="both"/>
        <w:rPr>
          <w:bCs/>
          <w:iCs/>
          <w:lang w:val="en-US"/>
        </w:rPr>
      </w:pPr>
      <w:r w:rsidRPr="00D13038">
        <w:rPr>
          <w:b/>
          <w:iCs/>
          <w:lang w:val="en-US"/>
        </w:rPr>
        <w:lastRenderedPageBreak/>
        <w:t>2.</w:t>
      </w:r>
      <w:r w:rsidRPr="00D13038">
        <w:rPr>
          <w:bCs/>
          <w:iCs/>
          <w:lang w:val="en-US"/>
        </w:rPr>
        <w:t xml:space="preserve"> Axit X là chất rắn, trong suốt, không màu, dễ tan trong nước. Khi thêm canxi oxit</w:t>
      </w:r>
      <w:r w:rsidR="007112DD">
        <w:rPr>
          <w:bCs/>
          <w:iCs/>
          <w:lang w:val="en-US"/>
        </w:rPr>
        <w:t xml:space="preserve"> tới dư</w:t>
      </w:r>
      <w:r w:rsidRPr="00D13038">
        <w:rPr>
          <w:bCs/>
          <w:iCs/>
          <w:lang w:val="en-US"/>
        </w:rPr>
        <w:t xml:space="preserve"> vào dung dịch X thì tạo thành </w:t>
      </w:r>
      <w:r w:rsidR="007112DD">
        <w:rPr>
          <w:bCs/>
          <w:iCs/>
          <w:lang w:val="en-US"/>
        </w:rPr>
        <w:t>hợp chất</w:t>
      </w:r>
      <w:r w:rsidR="00DD5C89">
        <w:rPr>
          <w:bCs/>
          <w:iCs/>
          <w:lang w:val="en-US"/>
        </w:rPr>
        <w:t xml:space="preserve"> </w:t>
      </w:r>
      <w:r w:rsidRPr="00D13038">
        <w:rPr>
          <w:bCs/>
          <w:iCs/>
          <w:lang w:val="en-US"/>
        </w:rPr>
        <w:t>Y màu trắng</w:t>
      </w:r>
      <w:r w:rsidR="007112DD">
        <w:rPr>
          <w:bCs/>
          <w:iCs/>
          <w:lang w:val="en-US"/>
        </w:rPr>
        <w:t>, không tan trong nước</w:t>
      </w:r>
      <w:r w:rsidRPr="00D13038">
        <w:rPr>
          <w:bCs/>
          <w:iCs/>
          <w:lang w:val="en-US"/>
        </w:rPr>
        <w:t>. Khi nung Y ở nhiệt độ cao với cát và than thì tạo thành đơn chất photpho có trong thành phần của X. Trong phòng thí nghiệm, có thể điều chế X từ phản ứng của photpho với axit Z. Cho biết X, Y, Z là những chất gì</w:t>
      </w:r>
      <w:r w:rsidR="00462834">
        <w:rPr>
          <w:bCs/>
          <w:iCs/>
          <w:lang w:val="en-US"/>
        </w:rPr>
        <w:t>?</w:t>
      </w:r>
      <w:r w:rsidRPr="00D13038">
        <w:rPr>
          <w:bCs/>
          <w:iCs/>
          <w:lang w:val="en-US"/>
        </w:rPr>
        <w:t xml:space="preserve"> </w:t>
      </w:r>
      <w:r w:rsidR="002040EE">
        <w:rPr>
          <w:bCs/>
          <w:iCs/>
          <w:lang w:val="en-US"/>
        </w:rPr>
        <w:t>V</w:t>
      </w:r>
      <w:r w:rsidRPr="00D13038">
        <w:rPr>
          <w:bCs/>
          <w:iCs/>
          <w:lang w:val="en-US"/>
        </w:rPr>
        <w:t>iết phương trình hóa học của các phản ứng</w:t>
      </w:r>
      <w:r w:rsidR="00694FA9">
        <w:rPr>
          <w:bCs/>
          <w:iCs/>
          <w:lang w:val="en-US"/>
        </w:rPr>
        <w:t xml:space="preserve"> xảy ra.</w:t>
      </w:r>
    </w:p>
    <w:p w14:paraId="67A5290E" w14:textId="21FB0832" w:rsidR="009162BA" w:rsidRPr="00D13038" w:rsidRDefault="009162BA" w:rsidP="00EC019E">
      <w:pPr>
        <w:pStyle w:val="NormalWeb"/>
        <w:spacing w:before="0" w:beforeAutospacing="0" w:after="0" w:afterAutospacing="0" w:line="252" w:lineRule="auto"/>
        <w:ind w:firstLine="270"/>
        <w:jc w:val="both"/>
        <w:rPr>
          <w:b/>
          <w:bCs/>
          <w:iCs/>
          <w:lang w:val="en-US"/>
        </w:rPr>
      </w:pPr>
      <w:bookmarkStart w:id="16" w:name="_Hlk115063046"/>
      <w:r w:rsidRPr="00D13038">
        <w:rPr>
          <w:b/>
          <w:bCs/>
          <w:iCs/>
          <w:lang w:val="en-US"/>
        </w:rPr>
        <w:t xml:space="preserve">3. </w:t>
      </w:r>
      <w:r w:rsidRPr="00D13038">
        <w:rPr>
          <w:bCs/>
          <w:iCs/>
          <w:lang w:val="en-US"/>
        </w:rPr>
        <w:t xml:space="preserve">Xác định các chất hữu cơ X, Y, Z, T, M, N, K </w:t>
      </w:r>
      <w:r w:rsidR="0098026B">
        <w:rPr>
          <w:bCs/>
          <w:iCs/>
          <w:lang w:val="en-US"/>
        </w:rPr>
        <w:t xml:space="preserve">(có hai chất thuộc loại anđehit, </w:t>
      </w:r>
      <w:r w:rsidR="0098026B" w:rsidRPr="00D13038">
        <w:rPr>
          <w:bCs/>
          <w:iCs/>
          <w:lang w:val="en-US"/>
        </w:rPr>
        <w:t>M</w:t>
      </w:r>
      <w:r w:rsidR="0098026B" w:rsidRPr="00D13038">
        <w:rPr>
          <w:bCs/>
          <w:iCs/>
          <w:vertAlign w:val="subscript"/>
          <w:lang w:val="en-US"/>
        </w:rPr>
        <w:t xml:space="preserve">Z </w:t>
      </w:r>
      <w:r w:rsidR="0098026B" w:rsidRPr="00D13038">
        <w:rPr>
          <w:bCs/>
          <w:iCs/>
          <w:lang w:val="en-US"/>
        </w:rPr>
        <w:t>+ M</w:t>
      </w:r>
      <w:r w:rsidR="0098026B" w:rsidRPr="00D13038">
        <w:rPr>
          <w:bCs/>
          <w:iCs/>
          <w:vertAlign w:val="subscript"/>
          <w:lang w:val="en-US"/>
        </w:rPr>
        <w:t>N</w:t>
      </w:r>
      <w:r w:rsidR="0098026B" w:rsidRPr="00D13038">
        <w:rPr>
          <w:bCs/>
          <w:iCs/>
          <w:lang w:val="en-US"/>
        </w:rPr>
        <w:t xml:space="preserve"> = 123</w:t>
      </w:r>
      <w:r w:rsidR="0098026B">
        <w:rPr>
          <w:bCs/>
          <w:iCs/>
          <w:lang w:val="en-US"/>
        </w:rPr>
        <w:t xml:space="preserve">) </w:t>
      </w:r>
      <w:r w:rsidRPr="00D13038">
        <w:rPr>
          <w:bCs/>
          <w:iCs/>
          <w:lang w:val="en-US"/>
        </w:rPr>
        <w:t>và viết phương trình hóa học thực hiện dãy chuyển hóa sau (ghi rõ điều kiện, nếu có)</w:t>
      </w:r>
      <w:r w:rsidR="003E4E33">
        <w:rPr>
          <w:bCs/>
          <w:iCs/>
          <w:lang w:val="en-US"/>
        </w:rPr>
        <w:t>:</w:t>
      </w:r>
    </w:p>
    <w:p w14:paraId="4624EF9A" w14:textId="03DC7F62" w:rsidR="009162BA" w:rsidRPr="00D13038" w:rsidRDefault="00191BDA" w:rsidP="00EC019E">
      <w:pPr>
        <w:pStyle w:val="NormalWeb"/>
        <w:spacing w:before="0" w:beforeAutospacing="0" w:after="0" w:afterAutospacing="0" w:line="252" w:lineRule="auto"/>
        <w:jc w:val="center"/>
        <w:rPr>
          <w:b/>
          <w:bCs/>
          <w:iCs/>
          <w:lang w:val="en-US"/>
        </w:rPr>
      </w:pPr>
      <w:r w:rsidRPr="00D13038">
        <w:rPr>
          <w:noProof/>
        </w:rPr>
        <w:drawing>
          <wp:inline distT="0" distB="0" distL="0" distR="0" wp14:anchorId="3D0F82DB" wp14:editId="0ACA0BFF">
            <wp:extent cx="5117065" cy="246541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15233" cy="275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323DC" w14:textId="429F916D" w:rsidR="005D1E04" w:rsidRPr="00D13038" w:rsidRDefault="005D1E04" w:rsidP="00EC019E">
      <w:pPr>
        <w:spacing w:after="0" w:line="252" w:lineRule="auto"/>
        <w:jc w:val="both"/>
        <w:rPr>
          <w:rFonts w:ascii="Times New Roman" w:hAnsi="Times New Roman" w:cs="Times New Roman"/>
          <w:sz w:val="24"/>
          <w:szCs w:val="24"/>
          <w:lang w:val="vi"/>
        </w:rPr>
      </w:pPr>
      <w:bookmarkStart w:id="17" w:name="_Hlk115095961"/>
      <w:bookmarkEnd w:id="8"/>
      <w:bookmarkEnd w:id="9"/>
      <w:bookmarkEnd w:id="14"/>
      <w:bookmarkEnd w:id="15"/>
      <w:bookmarkEnd w:id="16"/>
      <w:r w:rsidRPr="00D13038">
        <w:rPr>
          <w:rFonts w:ascii="Times New Roman" w:hAnsi="Times New Roman" w:cs="Times New Roman"/>
          <w:b/>
          <w:sz w:val="24"/>
          <w:szCs w:val="24"/>
          <w:lang w:val="vi"/>
        </w:rPr>
        <w:t xml:space="preserve">Câu IV </w:t>
      </w:r>
      <w:r w:rsidRPr="00D13038">
        <w:rPr>
          <w:rFonts w:ascii="Times New Roman" w:hAnsi="Times New Roman" w:cs="Times New Roman"/>
          <w:bCs/>
          <w:sz w:val="24"/>
          <w:szCs w:val="24"/>
          <w:lang w:val="vi"/>
        </w:rPr>
        <w:t>(</w:t>
      </w:r>
      <w:r w:rsidRPr="00396E3D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3,5</w:t>
      </w:r>
      <w:r w:rsidRPr="00396E3D">
        <w:rPr>
          <w:rFonts w:ascii="Times New Roman" w:hAnsi="Times New Roman" w:cs="Times New Roman"/>
          <w:bCs/>
          <w:i/>
          <w:iCs/>
          <w:sz w:val="24"/>
          <w:szCs w:val="24"/>
          <w:lang w:val="vi"/>
        </w:rPr>
        <w:t xml:space="preserve"> điểm</w:t>
      </w:r>
      <w:r w:rsidRPr="00D13038">
        <w:rPr>
          <w:rFonts w:ascii="Times New Roman" w:hAnsi="Times New Roman" w:cs="Times New Roman"/>
          <w:bCs/>
          <w:sz w:val="24"/>
          <w:szCs w:val="24"/>
          <w:lang w:val="vi"/>
        </w:rPr>
        <w:t>)</w:t>
      </w:r>
    </w:p>
    <w:p w14:paraId="75423898" w14:textId="4E417882" w:rsidR="00976A10" w:rsidRPr="00692551" w:rsidRDefault="00976A10" w:rsidP="00EC019E">
      <w:pPr>
        <w:spacing w:after="0" w:line="252" w:lineRule="auto"/>
        <w:ind w:firstLine="270"/>
        <w:jc w:val="both"/>
        <w:rPr>
          <w:rFonts w:ascii="Times New Roman" w:hAnsi="Times New Roman" w:cs="Times New Roman"/>
          <w:w w:val="99"/>
          <w:sz w:val="24"/>
          <w:szCs w:val="24"/>
        </w:rPr>
      </w:pPr>
      <w:bookmarkStart w:id="18" w:name="_Hlk90988102"/>
      <w:r w:rsidRPr="00D13038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D13038">
        <w:rPr>
          <w:rFonts w:ascii="Times New Roman" w:hAnsi="Times New Roman" w:cs="Times New Roman"/>
          <w:sz w:val="24"/>
          <w:szCs w:val="24"/>
        </w:rPr>
        <w:t xml:space="preserve">Dẫn 0,55 mol hỗn hợp </w:t>
      </w:r>
      <w:r w:rsidR="00A77FC3">
        <w:rPr>
          <w:rFonts w:ascii="Times New Roman" w:hAnsi="Times New Roman" w:cs="Times New Roman"/>
          <w:sz w:val="24"/>
          <w:szCs w:val="24"/>
        </w:rPr>
        <w:t>X</w:t>
      </w:r>
      <w:r w:rsidRPr="00D13038">
        <w:rPr>
          <w:rFonts w:ascii="Times New Roman" w:hAnsi="Times New Roman" w:cs="Times New Roman"/>
          <w:sz w:val="24"/>
          <w:szCs w:val="24"/>
        </w:rPr>
        <w:t xml:space="preserve"> gồm hơi nước và khí cacbonic qua than nung đỏ thu được a mol hỗn hợp khí Y gồm CO, H</w:t>
      </w:r>
      <w:r w:rsidRPr="00D1303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C3D46">
        <w:rPr>
          <w:rFonts w:ascii="Times New Roman" w:hAnsi="Times New Roman" w:cs="Times New Roman"/>
          <w:sz w:val="24"/>
          <w:szCs w:val="24"/>
        </w:rPr>
        <w:t>,</w:t>
      </w:r>
      <w:r w:rsidR="009F3BD9">
        <w:rPr>
          <w:rFonts w:ascii="Times New Roman" w:hAnsi="Times New Roman" w:cs="Times New Roman"/>
          <w:sz w:val="24"/>
          <w:szCs w:val="24"/>
        </w:rPr>
        <w:t xml:space="preserve"> </w:t>
      </w:r>
      <w:r w:rsidRPr="00D13038">
        <w:rPr>
          <w:rFonts w:ascii="Times New Roman" w:hAnsi="Times New Roman" w:cs="Times New Roman"/>
          <w:sz w:val="24"/>
          <w:szCs w:val="24"/>
        </w:rPr>
        <w:t>CO</w:t>
      </w:r>
      <w:r w:rsidRPr="00D1303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C3D46">
        <w:rPr>
          <w:rFonts w:ascii="Times New Roman" w:hAnsi="Times New Roman" w:cs="Times New Roman"/>
          <w:sz w:val="24"/>
          <w:szCs w:val="24"/>
        </w:rPr>
        <w:t xml:space="preserve"> (trong Y có b mol CO</w:t>
      </w:r>
      <w:r w:rsidR="00EC3D4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C3D46">
        <w:rPr>
          <w:rFonts w:ascii="Times New Roman" w:hAnsi="Times New Roman" w:cs="Times New Roman"/>
          <w:sz w:val="24"/>
          <w:szCs w:val="24"/>
        </w:rPr>
        <w:t>).</w:t>
      </w:r>
      <w:r w:rsidRPr="00D13038">
        <w:rPr>
          <w:rFonts w:ascii="Times New Roman" w:hAnsi="Times New Roman" w:cs="Times New Roman"/>
          <w:sz w:val="24"/>
          <w:szCs w:val="24"/>
        </w:rPr>
        <w:t xml:space="preserve"> 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>Hấp thụ hết b mol CO</w:t>
      </w:r>
      <w:r w:rsidRPr="00D13038">
        <w:rPr>
          <w:rFonts w:ascii="Times New Roman" w:hAnsi="Times New Roman" w:cs="Times New Roman"/>
          <w:spacing w:val="4"/>
          <w:sz w:val="24"/>
          <w:szCs w:val="24"/>
          <w:vertAlign w:val="subscript"/>
        </w:rPr>
        <w:t>2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 ở trên bằng dung dịch chứa hỗn hợp KOH 0,15M và Na</w:t>
      </w:r>
      <w:r w:rsidRPr="00D13038">
        <w:rPr>
          <w:rFonts w:ascii="Times New Roman" w:hAnsi="Times New Roman" w:cs="Times New Roman"/>
          <w:spacing w:val="4"/>
          <w:sz w:val="24"/>
          <w:szCs w:val="24"/>
          <w:vertAlign w:val="subscript"/>
        </w:rPr>
        <w:t>2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>CO</w:t>
      </w:r>
      <w:r w:rsidRPr="00D13038">
        <w:rPr>
          <w:rFonts w:ascii="Times New Roman" w:hAnsi="Times New Roman" w:cs="Times New Roman"/>
          <w:spacing w:val="4"/>
          <w:sz w:val="24"/>
          <w:szCs w:val="24"/>
          <w:vertAlign w:val="subscript"/>
        </w:rPr>
        <w:t>3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 0,05M thu được dung dịch </w:t>
      </w:r>
      <w:r w:rsidR="00195E33">
        <w:rPr>
          <w:rFonts w:ascii="Times New Roman" w:hAnsi="Times New Roman" w:cs="Times New Roman"/>
          <w:spacing w:val="4"/>
          <w:sz w:val="24"/>
          <w:szCs w:val="24"/>
        </w:rPr>
        <w:t>Z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. Nhỏ </w:t>
      </w:r>
      <w:r w:rsidR="00986FBE">
        <w:rPr>
          <w:rFonts w:ascii="Times New Roman" w:hAnsi="Times New Roman" w:cs="Times New Roman"/>
          <w:spacing w:val="4"/>
          <w:sz w:val="24"/>
          <w:szCs w:val="24"/>
        </w:rPr>
        <w:t>từ từ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 toàn bộ dung dịch </w:t>
      </w:r>
      <w:r w:rsidR="000F3632">
        <w:rPr>
          <w:rFonts w:ascii="Times New Roman" w:hAnsi="Times New Roman" w:cs="Times New Roman"/>
          <w:spacing w:val="4"/>
          <w:sz w:val="24"/>
          <w:szCs w:val="24"/>
        </w:rPr>
        <w:t>Z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 vào 200 ml dung dịch NaHSO</w:t>
      </w:r>
      <w:r w:rsidRPr="00D13038">
        <w:rPr>
          <w:rFonts w:ascii="Times New Roman" w:hAnsi="Times New Roman" w:cs="Times New Roman"/>
          <w:spacing w:val="4"/>
          <w:sz w:val="24"/>
          <w:szCs w:val="24"/>
          <w:vertAlign w:val="subscript"/>
        </w:rPr>
        <w:t>4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 0,5M</w:t>
      </w:r>
      <w:r w:rsidR="007A3555">
        <w:rPr>
          <w:rFonts w:ascii="Times New Roman" w:hAnsi="Times New Roman" w:cs="Times New Roman"/>
          <w:spacing w:val="4"/>
          <w:sz w:val="24"/>
          <w:szCs w:val="24"/>
        </w:rPr>
        <w:t xml:space="preserve"> đồng thời khuấy đều</w:t>
      </w:r>
      <w:r w:rsidR="006C4974">
        <w:rPr>
          <w:rFonts w:ascii="Times New Roman" w:hAnsi="Times New Roman" w:cs="Times New Roman"/>
          <w:spacing w:val="4"/>
          <w:sz w:val="24"/>
          <w:szCs w:val="24"/>
        </w:rPr>
        <w:t>,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6C4974">
        <w:rPr>
          <w:rFonts w:ascii="Times New Roman" w:hAnsi="Times New Roman" w:cs="Times New Roman"/>
          <w:spacing w:val="4"/>
          <w:sz w:val="24"/>
          <w:szCs w:val="24"/>
        </w:rPr>
        <w:t>s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>au khi kết thúc phản ứng thu được 1,568 lít (đktc) khí CO</w:t>
      </w:r>
      <w:r w:rsidRPr="00D13038">
        <w:rPr>
          <w:rFonts w:ascii="Times New Roman" w:hAnsi="Times New Roman" w:cs="Times New Roman"/>
          <w:spacing w:val="4"/>
          <w:sz w:val="24"/>
          <w:szCs w:val="24"/>
          <w:vertAlign w:val="subscript"/>
        </w:rPr>
        <w:t>2</w:t>
      </w:r>
      <w:r w:rsidRPr="00D13038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C029C">
        <w:rPr>
          <w:rFonts w:ascii="Times New Roman" w:hAnsi="Times New Roman" w:cs="Times New Roman"/>
          <w:spacing w:val="4"/>
          <w:sz w:val="24"/>
          <w:szCs w:val="24"/>
        </w:rPr>
        <w:t xml:space="preserve">và </w:t>
      </w:r>
      <w:r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 xml:space="preserve">dung dịch </w:t>
      </w:r>
      <w:r w:rsidR="000F3632"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>T</w:t>
      </w:r>
      <w:r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>. Thêm dung dịch Ba(OH)</w:t>
      </w:r>
      <w:r w:rsidRPr="00692551">
        <w:rPr>
          <w:rFonts w:ascii="Times New Roman" w:hAnsi="Times New Roman" w:cs="Times New Roman"/>
          <w:spacing w:val="4"/>
          <w:w w:val="98"/>
          <w:sz w:val="24"/>
          <w:szCs w:val="24"/>
          <w:vertAlign w:val="subscript"/>
        </w:rPr>
        <w:t>2</w:t>
      </w:r>
      <w:r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 xml:space="preserve"> tới dư vào </w:t>
      </w:r>
      <w:r w:rsidR="000F3632"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>T</w:t>
      </w:r>
      <w:r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 xml:space="preserve"> th</w:t>
      </w:r>
      <w:r w:rsidR="00EB2F05"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 xml:space="preserve">ì </w:t>
      </w:r>
      <w:r w:rsidR="00154FA6"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>thu được</w:t>
      </w:r>
      <w:r w:rsidRPr="00692551">
        <w:rPr>
          <w:rFonts w:ascii="Times New Roman" w:hAnsi="Times New Roman" w:cs="Times New Roman"/>
          <w:spacing w:val="4"/>
          <w:w w:val="98"/>
          <w:sz w:val="24"/>
          <w:szCs w:val="24"/>
        </w:rPr>
        <w:t xml:space="preserve"> 78,46 gam kết tủa. Tìm giá trị của a và b.</w:t>
      </w:r>
    </w:p>
    <w:p w14:paraId="08821C6D" w14:textId="488EEED6" w:rsidR="00976A10" w:rsidRPr="00D13038" w:rsidRDefault="00976A10" w:rsidP="00EC019E">
      <w:pPr>
        <w:spacing w:after="0" w:line="252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13038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D13038">
        <w:rPr>
          <w:rFonts w:ascii="Times New Roman" w:hAnsi="Times New Roman" w:cs="Times New Roman"/>
          <w:sz w:val="24"/>
          <w:szCs w:val="24"/>
        </w:rPr>
        <w:t>Cho 0,025 mol hỗn hợp X có khối lượng 1,11 gam gồm hai anđehit đơn chức tác dụng hoàn toàn với lượng dư dung dịch AgNO</w:t>
      </w:r>
      <w:r w:rsidRPr="00D130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13038">
        <w:rPr>
          <w:rFonts w:ascii="Times New Roman" w:hAnsi="Times New Roman" w:cs="Times New Roman"/>
          <w:sz w:val="24"/>
          <w:szCs w:val="24"/>
        </w:rPr>
        <w:t xml:space="preserve"> trong NH</w:t>
      </w:r>
      <w:r w:rsidRPr="00D1303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E2A17">
        <w:rPr>
          <w:rFonts w:ascii="Times New Roman" w:hAnsi="Times New Roman" w:cs="Times New Roman"/>
          <w:sz w:val="24"/>
          <w:szCs w:val="24"/>
        </w:rPr>
        <w:t>,</w:t>
      </w:r>
      <w:r w:rsidRPr="00D13038">
        <w:rPr>
          <w:rFonts w:ascii="Times New Roman" w:hAnsi="Times New Roman" w:cs="Times New Roman"/>
          <w:sz w:val="24"/>
          <w:szCs w:val="24"/>
        </w:rPr>
        <w:t xml:space="preserve"> </w:t>
      </w:r>
      <w:r w:rsidR="003F191A">
        <w:rPr>
          <w:rFonts w:ascii="Times New Roman" w:hAnsi="Times New Roman" w:cs="Times New Roman"/>
          <w:sz w:val="24"/>
          <w:szCs w:val="24"/>
        </w:rPr>
        <w:t xml:space="preserve">đun nóng </w:t>
      </w:r>
      <w:r w:rsidRPr="00D13038">
        <w:rPr>
          <w:rFonts w:ascii="Times New Roman" w:hAnsi="Times New Roman" w:cs="Times New Roman"/>
          <w:sz w:val="24"/>
          <w:szCs w:val="24"/>
        </w:rPr>
        <w:t>thu được 7,56 gam bạc. Mặt khác</w:t>
      </w:r>
      <w:r w:rsidR="00342844">
        <w:rPr>
          <w:rFonts w:ascii="Times New Roman" w:hAnsi="Times New Roman" w:cs="Times New Roman"/>
          <w:sz w:val="24"/>
          <w:szCs w:val="24"/>
        </w:rPr>
        <w:t>,</w:t>
      </w:r>
      <w:r w:rsidRPr="00D13038">
        <w:rPr>
          <w:rFonts w:ascii="Times New Roman" w:hAnsi="Times New Roman" w:cs="Times New Roman"/>
          <w:sz w:val="24"/>
          <w:szCs w:val="24"/>
        </w:rPr>
        <w:t xml:space="preserve"> m gam X phản ứng tối đa với 2,464 lít</w:t>
      </w:r>
      <w:r w:rsidR="00B172A1">
        <w:rPr>
          <w:rFonts w:ascii="Times New Roman" w:hAnsi="Times New Roman" w:cs="Times New Roman"/>
          <w:sz w:val="24"/>
          <w:szCs w:val="24"/>
        </w:rPr>
        <w:t xml:space="preserve"> </w:t>
      </w:r>
      <w:r w:rsidRPr="00D13038">
        <w:rPr>
          <w:rFonts w:ascii="Times New Roman" w:hAnsi="Times New Roman" w:cs="Times New Roman"/>
          <w:sz w:val="24"/>
          <w:szCs w:val="24"/>
        </w:rPr>
        <w:t xml:space="preserve">(đktc) </w:t>
      </w:r>
      <w:r w:rsidR="004B3037">
        <w:rPr>
          <w:rFonts w:ascii="Times New Roman" w:hAnsi="Times New Roman" w:cs="Times New Roman"/>
          <w:sz w:val="24"/>
          <w:szCs w:val="24"/>
        </w:rPr>
        <w:t xml:space="preserve">khí </w:t>
      </w:r>
      <w:r w:rsidRPr="00D13038">
        <w:rPr>
          <w:rFonts w:ascii="Times New Roman" w:hAnsi="Times New Roman" w:cs="Times New Roman"/>
          <w:sz w:val="24"/>
          <w:szCs w:val="24"/>
        </w:rPr>
        <w:t>H</w:t>
      </w:r>
      <w:r w:rsidRPr="00D13038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13038">
        <w:rPr>
          <w:rFonts w:ascii="Times New Roman" w:hAnsi="Times New Roman" w:cs="Times New Roman"/>
          <w:sz w:val="24"/>
          <w:szCs w:val="24"/>
        </w:rPr>
        <w:t xml:space="preserve">khi có </w:t>
      </w:r>
      <w:r w:rsidR="000C2A2B" w:rsidRPr="00D13038">
        <w:rPr>
          <w:rFonts w:ascii="Times New Roman" w:hAnsi="Times New Roman" w:cs="Times New Roman"/>
          <w:sz w:val="24"/>
          <w:szCs w:val="24"/>
        </w:rPr>
        <w:t xml:space="preserve">xúc tác </w:t>
      </w:r>
      <w:r w:rsidRPr="00D13038">
        <w:rPr>
          <w:rFonts w:ascii="Times New Roman" w:hAnsi="Times New Roman" w:cs="Times New Roman"/>
          <w:sz w:val="24"/>
          <w:szCs w:val="24"/>
        </w:rPr>
        <w:t>Ni, đun nóng. Tìm giá trị của m</w:t>
      </w:r>
      <w:r w:rsidR="00B66FE0">
        <w:rPr>
          <w:rFonts w:ascii="Times New Roman" w:hAnsi="Times New Roman" w:cs="Times New Roman"/>
          <w:sz w:val="24"/>
          <w:szCs w:val="24"/>
        </w:rPr>
        <w:t xml:space="preserve"> và</w:t>
      </w:r>
      <w:r w:rsidR="008819EF">
        <w:rPr>
          <w:rFonts w:ascii="Times New Roman" w:hAnsi="Times New Roman" w:cs="Times New Roman"/>
          <w:sz w:val="24"/>
          <w:szCs w:val="24"/>
        </w:rPr>
        <w:t xml:space="preserve"> viết phương trình hóa học của các phản ứng</w:t>
      </w:r>
      <w:bookmarkEnd w:id="17"/>
      <w:r w:rsidR="0031005A">
        <w:rPr>
          <w:rFonts w:ascii="Times New Roman" w:hAnsi="Times New Roman" w:cs="Times New Roman"/>
          <w:sz w:val="24"/>
          <w:szCs w:val="24"/>
        </w:rPr>
        <w:t xml:space="preserve"> xảy ra.</w:t>
      </w:r>
    </w:p>
    <w:p w14:paraId="7683D257" w14:textId="55FF61D5" w:rsidR="005E4C20" w:rsidRPr="00D13038" w:rsidRDefault="005E4C20" w:rsidP="00EC019E">
      <w:pPr>
        <w:pStyle w:val="NormalWeb"/>
        <w:spacing w:before="0" w:beforeAutospacing="0" w:after="0" w:afterAutospacing="0" w:line="252" w:lineRule="auto"/>
        <w:jc w:val="both"/>
        <w:rPr>
          <w:lang w:val="vi"/>
        </w:rPr>
      </w:pPr>
      <w:r w:rsidRPr="00D13038">
        <w:rPr>
          <w:b/>
          <w:lang w:val="vi"/>
        </w:rPr>
        <w:t xml:space="preserve">Câu V </w:t>
      </w:r>
      <w:r w:rsidRPr="00D13038">
        <w:rPr>
          <w:bCs/>
          <w:lang w:val="vi"/>
        </w:rPr>
        <w:t>(</w:t>
      </w:r>
      <w:r w:rsidRPr="00396E3D">
        <w:rPr>
          <w:bCs/>
          <w:i/>
          <w:iCs/>
          <w:lang w:val="vi"/>
        </w:rPr>
        <w:t>3,</w:t>
      </w:r>
      <w:r w:rsidR="00B768F2" w:rsidRPr="00396E3D">
        <w:rPr>
          <w:bCs/>
          <w:i/>
          <w:iCs/>
          <w:lang w:val="en-US"/>
        </w:rPr>
        <w:t>5</w:t>
      </w:r>
      <w:r w:rsidRPr="00396E3D">
        <w:rPr>
          <w:bCs/>
          <w:i/>
          <w:iCs/>
          <w:lang w:val="vi"/>
        </w:rPr>
        <w:t xml:space="preserve"> điểm</w:t>
      </w:r>
      <w:r w:rsidRPr="00D13038">
        <w:rPr>
          <w:bCs/>
          <w:lang w:val="vi"/>
        </w:rPr>
        <w:t>)</w:t>
      </w:r>
    </w:p>
    <w:p w14:paraId="11396F78" w14:textId="121AC21B" w:rsidR="00A2734B" w:rsidRPr="00D13038" w:rsidRDefault="00A2734B" w:rsidP="00EC019E">
      <w:pPr>
        <w:spacing w:after="0" w:line="252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bookmarkStart w:id="19" w:name="_Hlk90941249"/>
      <w:bookmarkStart w:id="20" w:name="_Hlk114130564"/>
      <w:r w:rsidRPr="00D13038">
        <w:rPr>
          <w:rFonts w:ascii="Times New Roman" w:hAnsi="Times New Roman" w:cs="Times New Roman"/>
          <w:b/>
          <w:sz w:val="24"/>
          <w:szCs w:val="24"/>
        </w:rPr>
        <w:t>1.</w:t>
      </w:r>
      <w:r w:rsidRPr="00D13038">
        <w:rPr>
          <w:rFonts w:ascii="Times New Roman" w:hAnsi="Times New Roman" w:cs="Times New Roman"/>
          <w:sz w:val="24"/>
          <w:szCs w:val="24"/>
        </w:rPr>
        <w:t xml:space="preserve"> Để xác định công thức của một khoáng vật</w:t>
      </w:r>
      <w:r w:rsidR="00B26BEE" w:rsidRPr="00D13038">
        <w:rPr>
          <w:rFonts w:ascii="Times New Roman" w:hAnsi="Times New Roman" w:cs="Times New Roman"/>
          <w:sz w:val="24"/>
          <w:szCs w:val="24"/>
        </w:rPr>
        <w:t xml:space="preserve"> X</w:t>
      </w:r>
      <w:r w:rsidRPr="00D13038">
        <w:rPr>
          <w:rFonts w:ascii="Times New Roman" w:hAnsi="Times New Roman" w:cs="Times New Roman"/>
          <w:sz w:val="24"/>
          <w:szCs w:val="24"/>
        </w:rPr>
        <w:t>, người ta tiến hành các thí nghiệm sau:</w:t>
      </w:r>
      <w:r w:rsidR="00BA5A3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761C38" w14:textId="565C21AF" w:rsidR="00A2734B" w:rsidRPr="00D13038" w:rsidRDefault="0058476E" w:rsidP="00EC019E">
      <w:pPr>
        <w:spacing w:after="0" w:line="252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Thí nghiệm 1: Cho </w:t>
      </w:r>
      <w:r w:rsidR="00B26BEE" w:rsidRPr="00D13038">
        <w:rPr>
          <w:rFonts w:ascii="Times New Roman" w:hAnsi="Times New Roman" w:cs="Times New Roman"/>
          <w:sz w:val="24"/>
          <w:szCs w:val="24"/>
        </w:rPr>
        <w:t>4</w:t>
      </w:r>
      <w:r w:rsidR="00A2734B" w:rsidRPr="00D13038">
        <w:rPr>
          <w:rFonts w:ascii="Times New Roman" w:hAnsi="Times New Roman" w:cs="Times New Roman"/>
          <w:sz w:val="24"/>
          <w:szCs w:val="24"/>
        </w:rPr>
        <w:t>,</w:t>
      </w:r>
      <w:r w:rsidR="00B26BEE" w:rsidRPr="00D13038">
        <w:rPr>
          <w:rFonts w:ascii="Times New Roman" w:hAnsi="Times New Roman" w:cs="Times New Roman"/>
          <w:sz w:val="24"/>
          <w:szCs w:val="24"/>
        </w:rPr>
        <w:t>44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 gam </w:t>
      </w:r>
      <w:r w:rsidR="00B26BEE" w:rsidRPr="00D13038">
        <w:rPr>
          <w:rFonts w:ascii="Times New Roman" w:hAnsi="Times New Roman" w:cs="Times New Roman"/>
          <w:sz w:val="24"/>
          <w:szCs w:val="24"/>
        </w:rPr>
        <w:t>X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 tác dụng với lượng dư dung dịch axit</w:t>
      </w:r>
      <w:r w:rsidR="004434F2">
        <w:rPr>
          <w:rFonts w:ascii="Times New Roman" w:hAnsi="Times New Roman" w:cs="Times New Roman"/>
          <w:sz w:val="24"/>
          <w:szCs w:val="24"/>
        </w:rPr>
        <w:t xml:space="preserve"> HCl</w:t>
      </w:r>
      <w:r w:rsidR="00B26BEE" w:rsidRPr="00D13038">
        <w:rPr>
          <w:rFonts w:ascii="Times New Roman" w:hAnsi="Times New Roman" w:cs="Times New Roman"/>
          <w:sz w:val="24"/>
          <w:szCs w:val="24"/>
        </w:rPr>
        <w:t xml:space="preserve"> thu được 0,</w:t>
      </w:r>
      <w:r w:rsidR="00622D5A">
        <w:rPr>
          <w:rFonts w:ascii="Times New Roman" w:hAnsi="Times New Roman" w:cs="Times New Roman"/>
          <w:sz w:val="24"/>
          <w:szCs w:val="24"/>
        </w:rPr>
        <w:t>5376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 lít (đktc) khí </w:t>
      </w:r>
      <w:r w:rsidR="00B26BEE" w:rsidRPr="00D13038">
        <w:rPr>
          <w:rFonts w:ascii="Times New Roman" w:hAnsi="Times New Roman" w:cs="Times New Roman"/>
          <w:sz w:val="24"/>
          <w:szCs w:val="24"/>
        </w:rPr>
        <w:t>Y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 không màu, không mùi, làm đục nước vôi trong nhưng không làm mất màu nước brom.</w:t>
      </w:r>
    </w:p>
    <w:p w14:paraId="45257114" w14:textId="41EF15CF" w:rsidR="00A2734B" w:rsidRPr="00D13038" w:rsidRDefault="0058476E" w:rsidP="00EC019E">
      <w:pPr>
        <w:spacing w:after="0" w:line="252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Thí nghiệm 2: </w:t>
      </w:r>
      <w:r w:rsidR="00B26BEE" w:rsidRPr="00D13038">
        <w:rPr>
          <w:rFonts w:ascii="Times New Roman" w:hAnsi="Times New Roman" w:cs="Times New Roman"/>
          <w:sz w:val="24"/>
          <w:szCs w:val="24"/>
        </w:rPr>
        <w:t>N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ung nóng </w:t>
      </w:r>
      <w:r w:rsidR="00B26BEE" w:rsidRPr="00D13038">
        <w:rPr>
          <w:rFonts w:ascii="Times New Roman" w:hAnsi="Times New Roman" w:cs="Times New Roman"/>
          <w:sz w:val="24"/>
          <w:szCs w:val="24"/>
        </w:rPr>
        <w:t>m gam X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 ở 200</w:t>
      </w:r>
      <w:r w:rsidR="00B26BEE" w:rsidRPr="00D1303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C </w:t>
      </w:r>
      <w:r w:rsidR="00D4645F">
        <w:rPr>
          <w:rFonts w:ascii="Times New Roman" w:hAnsi="Times New Roman" w:cs="Times New Roman"/>
          <w:sz w:val="24"/>
          <w:szCs w:val="24"/>
        </w:rPr>
        <w:t xml:space="preserve">thu </w:t>
      </w:r>
      <w:r w:rsidR="00CA3947">
        <w:rPr>
          <w:rFonts w:ascii="Times New Roman" w:hAnsi="Times New Roman" w:cs="Times New Roman"/>
          <w:sz w:val="24"/>
          <w:szCs w:val="24"/>
        </w:rPr>
        <w:t>đ</w:t>
      </w:r>
      <w:r w:rsidR="00D4645F">
        <w:rPr>
          <w:rFonts w:ascii="Times New Roman" w:hAnsi="Times New Roman" w:cs="Times New Roman"/>
          <w:sz w:val="24"/>
          <w:szCs w:val="24"/>
        </w:rPr>
        <w:t xml:space="preserve">ược </w:t>
      </w:r>
      <w:r w:rsidR="00FB4445" w:rsidRPr="00D13038">
        <w:rPr>
          <w:rFonts w:ascii="Times New Roman" w:hAnsi="Times New Roman" w:cs="Times New Roman"/>
          <w:position w:val="-24"/>
          <w:sz w:val="24"/>
          <w:szCs w:val="24"/>
        </w:rPr>
        <w:object w:dxaOrig="660" w:dyaOrig="660" w14:anchorId="39D8CE2A">
          <v:shape id="_x0000_i1027" type="#_x0000_t75" style="width:30.85pt;height:30.85pt" o:ole="">
            <v:imagedata r:id="rId16" o:title=""/>
          </v:shape>
          <o:OLEObject Type="Embed" ProgID="Equation.DSMT4" ShapeID="_x0000_i1027" DrawAspect="Content" ObjectID="_1725859103" r:id="rId17"/>
        </w:object>
      </w:r>
      <w:r w:rsidR="00FB4445" w:rsidRPr="00D13038">
        <w:rPr>
          <w:rFonts w:ascii="Times New Roman" w:hAnsi="Times New Roman" w:cs="Times New Roman"/>
          <w:sz w:val="24"/>
          <w:szCs w:val="24"/>
        </w:rPr>
        <w:t>gam chất rắn</w:t>
      </w:r>
      <w:r w:rsidR="00FB4445">
        <w:rPr>
          <w:rFonts w:ascii="Times New Roman" w:hAnsi="Times New Roman" w:cs="Times New Roman"/>
          <w:sz w:val="24"/>
          <w:szCs w:val="24"/>
        </w:rPr>
        <w:t xml:space="preserve"> </w:t>
      </w:r>
      <w:r w:rsidR="00FB4445" w:rsidRPr="00D13038">
        <w:rPr>
          <w:rFonts w:ascii="Times New Roman" w:hAnsi="Times New Roman" w:cs="Times New Roman"/>
          <w:sz w:val="24"/>
          <w:szCs w:val="24"/>
        </w:rPr>
        <w:t xml:space="preserve">Z </w:t>
      </w:r>
      <w:r w:rsidR="00FB4445">
        <w:rPr>
          <w:rFonts w:ascii="Times New Roman" w:hAnsi="Times New Roman" w:cs="Times New Roman"/>
          <w:sz w:val="24"/>
          <w:szCs w:val="24"/>
        </w:rPr>
        <w:t xml:space="preserve">(chỉ chứa một chất), </w:t>
      </w:r>
      <w:r w:rsidR="00250C43">
        <w:rPr>
          <w:rFonts w:ascii="Times New Roman" w:hAnsi="Times New Roman" w:cs="Times New Roman"/>
          <w:sz w:val="24"/>
          <w:szCs w:val="24"/>
        </w:rPr>
        <w:t xml:space="preserve">hỗn hợp gồm khí và hơi </w:t>
      </w:r>
      <w:r w:rsidR="00A2734B" w:rsidRPr="00D13038">
        <w:rPr>
          <w:rFonts w:ascii="Times New Roman" w:hAnsi="Times New Roman" w:cs="Times New Roman"/>
          <w:sz w:val="24"/>
          <w:szCs w:val="24"/>
        </w:rPr>
        <w:t>không màu, không mùi</w:t>
      </w:r>
      <w:r w:rsidR="006F0D7C">
        <w:rPr>
          <w:rFonts w:ascii="Times New Roman" w:hAnsi="Times New Roman" w:cs="Times New Roman"/>
          <w:sz w:val="24"/>
          <w:szCs w:val="24"/>
        </w:rPr>
        <w:t>.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 </w:t>
      </w:r>
      <w:r w:rsidR="006F0D7C">
        <w:rPr>
          <w:rFonts w:ascii="Times New Roman" w:hAnsi="Times New Roman" w:cs="Times New Roman"/>
          <w:w w:val="99"/>
          <w:sz w:val="24"/>
          <w:szCs w:val="24"/>
        </w:rPr>
        <w:t>N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 xml:space="preserve">ếu tiếp tục nung nóng </w:t>
      </w:r>
      <w:r w:rsidR="00576AC0" w:rsidRPr="00AD59B7">
        <w:rPr>
          <w:rFonts w:ascii="Times New Roman" w:hAnsi="Times New Roman" w:cs="Times New Roman"/>
          <w:w w:val="99"/>
          <w:sz w:val="24"/>
          <w:szCs w:val="24"/>
        </w:rPr>
        <w:t>Z</w:t>
      </w:r>
      <w:r w:rsidR="00247C56" w:rsidRPr="00AD59B7">
        <w:rPr>
          <w:rFonts w:ascii="Times New Roman" w:hAnsi="Times New Roman" w:cs="Times New Roman"/>
          <w:w w:val="99"/>
          <w:sz w:val="24"/>
          <w:szCs w:val="24"/>
        </w:rPr>
        <w:t xml:space="preserve"> 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>ở nhiệt độ cao hơn</w:t>
      </w:r>
      <w:r w:rsidR="00247C56" w:rsidRPr="00AD59B7">
        <w:rPr>
          <w:rFonts w:ascii="Times New Roman" w:hAnsi="Times New Roman" w:cs="Times New Roman"/>
          <w:w w:val="99"/>
          <w:sz w:val="24"/>
          <w:szCs w:val="24"/>
        </w:rPr>
        <w:t xml:space="preserve"> </w:t>
      </w:r>
      <w:r w:rsidR="00250C43" w:rsidRPr="00AD59B7">
        <w:rPr>
          <w:rFonts w:ascii="Times New Roman" w:hAnsi="Times New Roman" w:cs="Times New Roman"/>
          <w:w w:val="99"/>
          <w:sz w:val="24"/>
          <w:szCs w:val="24"/>
        </w:rPr>
        <w:t>thì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 xml:space="preserve"> khối lượng vẫn không đổi. </w:t>
      </w:r>
      <w:r w:rsidR="008F46BF">
        <w:rPr>
          <w:rFonts w:ascii="Times New Roman" w:hAnsi="Times New Roman" w:cs="Times New Roman"/>
          <w:w w:val="99"/>
          <w:sz w:val="24"/>
          <w:szCs w:val="24"/>
        </w:rPr>
        <w:t>Lấy</w:t>
      </w:r>
      <w:r w:rsidR="00247C56" w:rsidRPr="00AD59B7">
        <w:rPr>
          <w:rFonts w:ascii="Times New Roman" w:hAnsi="Times New Roman" w:cs="Times New Roman"/>
          <w:w w:val="99"/>
          <w:sz w:val="24"/>
          <w:szCs w:val="24"/>
        </w:rPr>
        <w:t xml:space="preserve"> 1,3</w:t>
      </w:r>
      <w:r w:rsidR="00A1483E" w:rsidRPr="00AD59B7">
        <w:rPr>
          <w:rFonts w:ascii="Times New Roman" w:hAnsi="Times New Roman" w:cs="Times New Roman"/>
          <w:w w:val="99"/>
          <w:sz w:val="24"/>
          <w:szCs w:val="24"/>
        </w:rPr>
        <w:t>25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 xml:space="preserve"> gam </w:t>
      </w:r>
      <w:r w:rsidR="00845F4A" w:rsidRPr="00AD59B7">
        <w:rPr>
          <w:rFonts w:ascii="Times New Roman" w:hAnsi="Times New Roman" w:cs="Times New Roman"/>
          <w:w w:val="99"/>
          <w:sz w:val="24"/>
          <w:szCs w:val="24"/>
        </w:rPr>
        <w:t>Z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 xml:space="preserve"> cho tác dụng với lượng dư dung dịch </w:t>
      </w:r>
      <w:r w:rsidR="004434F2" w:rsidRPr="00AD59B7">
        <w:rPr>
          <w:rFonts w:ascii="Times New Roman" w:hAnsi="Times New Roman" w:cs="Times New Roman"/>
          <w:w w:val="99"/>
          <w:sz w:val="24"/>
          <w:szCs w:val="24"/>
        </w:rPr>
        <w:t xml:space="preserve">axit </w:t>
      </w:r>
      <w:r w:rsidR="00247C56" w:rsidRPr="00AD59B7">
        <w:rPr>
          <w:rFonts w:ascii="Times New Roman" w:hAnsi="Times New Roman" w:cs="Times New Roman"/>
          <w:w w:val="99"/>
          <w:sz w:val="24"/>
          <w:szCs w:val="24"/>
        </w:rPr>
        <w:t>HCl</w:t>
      </w:r>
      <w:r w:rsidR="00B34807" w:rsidRPr="00AD59B7">
        <w:rPr>
          <w:rFonts w:ascii="Times New Roman" w:hAnsi="Times New Roman" w:cs="Times New Roman"/>
          <w:w w:val="99"/>
          <w:sz w:val="24"/>
          <w:szCs w:val="24"/>
        </w:rPr>
        <w:t xml:space="preserve"> thu được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 xml:space="preserve"> </w:t>
      </w:r>
      <w:r w:rsidR="00845F4A" w:rsidRPr="00AD59B7">
        <w:rPr>
          <w:rFonts w:ascii="Times New Roman" w:hAnsi="Times New Roman" w:cs="Times New Roman"/>
          <w:w w:val="99"/>
          <w:sz w:val="24"/>
          <w:szCs w:val="24"/>
        </w:rPr>
        <w:t>0,28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 xml:space="preserve"> lít (đktc) khí </w:t>
      </w:r>
      <w:r w:rsidR="00845F4A" w:rsidRPr="00AD59B7">
        <w:rPr>
          <w:rFonts w:ascii="Times New Roman" w:hAnsi="Times New Roman" w:cs="Times New Roman"/>
          <w:w w:val="99"/>
          <w:sz w:val="24"/>
          <w:szCs w:val="24"/>
        </w:rPr>
        <w:t>Y</w:t>
      </w:r>
      <w:r w:rsidR="00A2734B" w:rsidRPr="00AD59B7">
        <w:rPr>
          <w:rFonts w:ascii="Times New Roman" w:hAnsi="Times New Roman" w:cs="Times New Roman"/>
          <w:w w:val="99"/>
          <w:sz w:val="24"/>
          <w:szCs w:val="24"/>
        </w:rPr>
        <w:t>.</w:t>
      </w:r>
      <w:r w:rsidR="00A2734B" w:rsidRPr="00D1303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6FD2D9" w14:textId="593C8A18" w:rsidR="00A2734B" w:rsidRPr="00D13038" w:rsidRDefault="00A2734B" w:rsidP="00EC019E">
      <w:pPr>
        <w:spacing w:after="0" w:line="252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13038">
        <w:rPr>
          <w:rFonts w:ascii="Times New Roman" w:hAnsi="Times New Roman" w:cs="Times New Roman"/>
          <w:sz w:val="24"/>
          <w:szCs w:val="24"/>
        </w:rPr>
        <w:t xml:space="preserve">Xác định công thức của </w:t>
      </w:r>
      <w:r w:rsidR="00CD6D09">
        <w:rPr>
          <w:rFonts w:ascii="Times New Roman" w:hAnsi="Times New Roman" w:cs="Times New Roman"/>
          <w:sz w:val="24"/>
          <w:szCs w:val="24"/>
        </w:rPr>
        <w:t>X</w:t>
      </w:r>
      <w:r w:rsidR="00E80545">
        <w:rPr>
          <w:rFonts w:ascii="Times New Roman" w:hAnsi="Times New Roman" w:cs="Times New Roman"/>
          <w:sz w:val="24"/>
          <w:szCs w:val="24"/>
        </w:rPr>
        <w:t>.</w:t>
      </w:r>
      <w:r w:rsidRPr="00D1303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2951DC" w14:textId="6A2A87C2" w:rsidR="005E4C20" w:rsidRPr="00D13038" w:rsidRDefault="005E4C20" w:rsidP="00EC019E">
      <w:pPr>
        <w:spacing w:after="0" w:line="252" w:lineRule="auto"/>
        <w:ind w:firstLine="270"/>
        <w:jc w:val="both"/>
        <w:rPr>
          <w:rFonts w:ascii="Times New Roman" w:eastAsiaTheme="minorEastAsia" w:hAnsi="Times New Roman" w:cs="Times New Roman"/>
          <w:sz w:val="24"/>
          <w:szCs w:val="24"/>
          <w:lang w:bidi="vi-VN"/>
        </w:rPr>
      </w:pPr>
      <w:bookmarkStart w:id="21" w:name="_Hlk115072384"/>
      <w:r w:rsidRPr="00DF1396">
        <w:rPr>
          <w:rFonts w:ascii="Times New Roman" w:eastAsiaTheme="minorEastAsia" w:hAnsi="Times New Roman" w:cs="Times New Roman"/>
          <w:b/>
          <w:w w:val="102"/>
          <w:sz w:val="24"/>
          <w:szCs w:val="24"/>
          <w:lang w:bidi="vi-VN"/>
        </w:rPr>
        <w:t xml:space="preserve">2. </w:t>
      </w:r>
      <w:r w:rsidR="00D258FD" w:rsidRPr="00DF1396">
        <w:rPr>
          <w:rFonts w:ascii="Times New Roman" w:eastAsiaTheme="minorEastAsia" w:hAnsi="Times New Roman" w:cs="Times New Roman"/>
          <w:bCs/>
          <w:w w:val="102"/>
          <w:sz w:val="24"/>
          <w:szCs w:val="24"/>
          <w:lang w:val="en-US" w:bidi="vi-VN"/>
        </w:rPr>
        <w:t xml:space="preserve">Hỗn hợp E gồm este X ba chức và este Y hai chức </w:t>
      </w:r>
      <w:r w:rsidR="00D22B09">
        <w:rPr>
          <w:rFonts w:ascii="Times New Roman" w:eastAsiaTheme="minorEastAsia" w:hAnsi="Times New Roman" w:cs="Times New Roman"/>
          <w:bCs/>
          <w:w w:val="102"/>
          <w:sz w:val="24"/>
          <w:szCs w:val="24"/>
          <w:lang w:val="en-US" w:bidi="vi-VN"/>
        </w:rPr>
        <w:t xml:space="preserve">(phân tử </w:t>
      </w:r>
      <w:r w:rsidR="00D53A06">
        <w:rPr>
          <w:rFonts w:ascii="Times New Roman" w:eastAsiaTheme="minorEastAsia" w:hAnsi="Times New Roman" w:cs="Times New Roman"/>
          <w:bCs/>
          <w:w w:val="102"/>
          <w:sz w:val="24"/>
          <w:szCs w:val="24"/>
          <w:lang w:val="en-US" w:bidi="vi-VN"/>
        </w:rPr>
        <w:t xml:space="preserve">X, Y đều </w:t>
      </w:r>
      <w:r w:rsidR="00D22B09">
        <w:rPr>
          <w:rFonts w:ascii="Times New Roman" w:eastAsiaTheme="minorEastAsia" w:hAnsi="Times New Roman" w:cs="Times New Roman"/>
          <w:bCs/>
          <w:w w:val="102"/>
          <w:sz w:val="24"/>
          <w:szCs w:val="24"/>
          <w:lang w:val="en-US" w:bidi="vi-VN"/>
        </w:rPr>
        <w:t xml:space="preserve">không chứa nhóm </w:t>
      </w:r>
      <w:r w:rsidR="000571E5" w:rsidRPr="00DF1396">
        <w:rPr>
          <w:rFonts w:ascii="Times New Roman" w:eastAsiaTheme="minorEastAsia" w:hAnsi="Times New Roman" w:cs="Times New Roman"/>
          <w:bCs/>
          <w:w w:val="102"/>
          <w:sz w:val="24"/>
          <w:szCs w:val="24"/>
          <w:lang w:val="en-US" w:bidi="vi-VN"/>
        </w:rPr>
        <w:t xml:space="preserve">chức </w:t>
      </w:r>
      <w:r w:rsidR="00D22B09">
        <w:rPr>
          <w:rFonts w:ascii="Times New Roman" w:eastAsiaTheme="minorEastAsia" w:hAnsi="Times New Roman" w:cs="Times New Roman"/>
          <w:bCs/>
          <w:w w:val="102"/>
          <w:sz w:val="24"/>
          <w:szCs w:val="24"/>
          <w:lang w:val="en-US" w:bidi="vi-VN"/>
        </w:rPr>
        <w:t xml:space="preserve">nào khác) </w:t>
      </w:r>
      <w:r w:rsidR="00D258FD" w:rsidRPr="00DF1396">
        <w:rPr>
          <w:rFonts w:ascii="Times New Roman" w:eastAsiaTheme="minorEastAsia" w:hAnsi="Times New Roman" w:cs="Times New Roman"/>
          <w:bCs/>
          <w:w w:val="102"/>
          <w:sz w:val="24"/>
          <w:szCs w:val="24"/>
          <w:lang w:val="en-US" w:bidi="vi-VN"/>
        </w:rPr>
        <w:t>có tỉ lệ mol tương ứng là a : b. Khi tỉ lệ a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: b thay đổi, số mol NaOH phản ứng tối đa luôn gấp 3 lần số mol E. Trong trường hợp a : b = 1 : 3, xà phòng hóa hoàn toàn x mol E bằng </w:t>
      </w:r>
      <w:r w:rsidR="007F382C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dung dịch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NaOH vừa đủ</w:t>
      </w:r>
      <w:r w:rsidR="002F484C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,</w:t>
      </w:r>
      <w:r w:rsidR="006F10C4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</w:t>
      </w:r>
      <w:r w:rsidR="002F484C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c</w:t>
      </w:r>
      <w:r w:rsidR="006F10C4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ô cạn dung dịch </w:t>
      </w:r>
      <w:r w:rsidR="00CD385B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sau phản ứng 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thu được </w:t>
      </w:r>
      <w:r w:rsidR="007D6986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19,92 gam muối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và 1,25x mol một ancol duy nhất. </w:t>
      </w:r>
      <w:r w:rsidR="00681DE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Cho toàn bộ lượng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ancol </w:t>
      </w:r>
      <w:r w:rsidR="00681DE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này vào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bình đựng Na dư </w:t>
      </w:r>
      <w:r w:rsidR="00380D08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thì có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</w:t>
      </w:r>
      <w:r w:rsidR="00227C3E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1,12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</w:t>
      </w:r>
      <w:r w:rsidR="003F191A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lít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</w:t>
      </w:r>
      <w:r w:rsidR="00380D08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(đktc) </w:t>
      </w:r>
      <w:r w:rsidR="003F191A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khí 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H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vertAlign w:val="subscript"/>
          <w:lang w:val="en-US" w:bidi="vi-VN"/>
        </w:rPr>
        <w:t>2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</w:t>
      </w:r>
      <w:r w:rsidR="00380D08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thoát ra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và khối lượng bình tăng </w:t>
      </w:r>
      <w:r w:rsidR="00227C3E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4,5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gam. Xác định công thức cấu tạo của X</w:t>
      </w:r>
      <w:r w:rsidR="00557B77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>,</w:t>
      </w:r>
      <w:r w:rsidR="00D258FD" w:rsidRPr="00D258FD">
        <w:rPr>
          <w:rFonts w:ascii="Times New Roman" w:eastAsiaTheme="minorEastAsia" w:hAnsi="Times New Roman" w:cs="Times New Roman"/>
          <w:bCs/>
          <w:sz w:val="24"/>
          <w:szCs w:val="24"/>
          <w:lang w:val="en-US" w:bidi="vi-VN"/>
        </w:rPr>
        <w:t xml:space="preserve"> Y.</w:t>
      </w:r>
    </w:p>
    <w:p w14:paraId="6AF0600F" w14:textId="298C15B3" w:rsidR="007D0EED" w:rsidRPr="00D13038" w:rsidRDefault="007D0EED" w:rsidP="00EC019E">
      <w:pPr>
        <w:pStyle w:val="NormalWeb"/>
        <w:spacing w:before="0" w:beforeAutospacing="0" w:after="0" w:afterAutospacing="0" w:line="252" w:lineRule="auto"/>
        <w:jc w:val="both"/>
        <w:rPr>
          <w:lang w:val="vi"/>
        </w:rPr>
      </w:pPr>
      <w:bookmarkStart w:id="22" w:name="_Hlk115096380"/>
      <w:bookmarkEnd w:id="19"/>
      <w:bookmarkEnd w:id="20"/>
      <w:bookmarkEnd w:id="21"/>
      <w:r w:rsidRPr="00D13038">
        <w:rPr>
          <w:b/>
          <w:lang w:val="vi"/>
        </w:rPr>
        <w:t>Câu V</w:t>
      </w:r>
      <w:r w:rsidR="004F771F" w:rsidRPr="00D13038">
        <w:rPr>
          <w:b/>
          <w:lang w:val="en-US"/>
        </w:rPr>
        <w:t>I</w:t>
      </w:r>
      <w:r w:rsidRPr="00D13038">
        <w:rPr>
          <w:b/>
          <w:lang w:val="vi"/>
        </w:rPr>
        <w:t xml:space="preserve"> </w:t>
      </w:r>
      <w:r w:rsidRPr="00D13038">
        <w:rPr>
          <w:bCs/>
          <w:lang w:val="vi"/>
        </w:rPr>
        <w:t>(</w:t>
      </w:r>
      <w:r w:rsidRPr="00396E3D">
        <w:rPr>
          <w:bCs/>
          <w:i/>
          <w:iCs/>
          <w:lang w:val="vi"/>
        </w:rPr>
        <w:t>3,</w:t>
      </w:r>
      <w:r w:rsidR="00810403" w:rsidRPr="00396E3D">
        <w:rPr>
          <w:bCs/>
          <w:i/>
          <w:iCs/>
          <w:lang w:val="en-US"/>
        </w:rPr>
        <w:t>5</w:t>
      </w:r>
      <w:r w:rsidRPr="00396E3D">
        <w:rPr>
          <w:bCs/>
          <w:i/>
          <w:iCs/>
          <w:lang w:val="vi"/>
        </w:rPr>
        <w:t xml:space="preserve"> điểm</w:t>
      </w:r>
      <w:r w:rsidRPr="00D13038">
        <w:rPr>
          <w:bCs/>
          <w:lang w:val="vi"/>
        </w:rPr>
        <w:t>)</w:t>
      </w:r>
    </w:p>
    <w:p w14:paraId="22A219CF" w14:textId="760CA15F" w:rsidR="00DF760C" w:rsidRPr="00D13038" w:rsidRDefault="00DF760C" w:rsidP="00EC019E">
      <w:pPr>
        <w:spacing w:after="0" w:line="252" w:lineRule="auto"/>
        <w:ind w:firstLine="270"/>
        <w:jc w:val="both"/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</w:pPr>
      <w:r w:rsidRPr="00167C40">
        <w:rPr>
          <w:rFonts w:ascii="Times New Roman" w:eastAsiaTheme="minorEastAsia" w:hAnsi="Times New Roman" w:cs="Times New Roman"/>
          <w:b/>
          <w:w w:val="105"/>
          <w:sz w:val="24"/>
          <w:szCs w:val="24"/>
        </w:rPr>
        <w:t xml:space="preserve">1. </w:t>
      </w:r>
      <w:r w:rsidR="00C90C29">
        <w:rPr>
          <w:rFonts w:ascii="Times New Roman" w:eastAsiaTheme="minorEastAsia" w:hAnsi="Times New Roman" w:cs="Times New Roman"/>
          <w:bCs/>
          <w:w w:val="105"/>
          <w:sz w:val="24"/>
          <w:szCs w:val="24"/>
        </w:rPr>
        <w:t>H</w:t>
      </w:r>
      <w:r w:rsidR="001E457C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>iđrocacbon</w:t>
      </w:r>
      <w:r w:rsidR="00A57FF1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 xml:space="preserve"> </w:t>
      </w:r>
      <w:r w:rsidR="00161DAE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 xml:space="preserve">mạch </w:t>
      </w:r>
      <w:r w:rsidR="00A553D6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>hở</w:t>
      </w:r>
      <w:r w:rsidR="00161DAE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 xml:space="preserve"> </w:t>
      </w:r>
      <w:r w:rsidR="00412E6C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>X</w:t>
      </w:r>
      <w:r w:rsidR="001E457C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 xml:space="preserve"> </w:t>
      </w:r>
      <w:r w:rsidR="00412E6C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>chứa 7</w:t>
      </w:r>
      <w:r w:rsidR="00695972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>,69</w:t>
      </w:r>
      <w:r w:rsidR="00412E6C" w:rsidRPr="00167C40">
        <w:rPr>
          <w:rFonts w:ascii="Times New Roman" w:eastAsiaTheme="minorEastAsia" w:hAnsi="Times New Roman" w:cs="Times New Roman"/>
          <w:bCs/>
          <w:w w:val="105"/>
          <w:sz w:val="24"/>
          <w:szCs w:val="24"/>
          <w:lang w:val="en-US"/>
        </w:rPr>
        <w:t>% hiđro về khối lượng</w:t>
      </w:r>
      <w:r w:rsidR="00A57FF1" w:rsidRPr="00F27BF4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</w:t>
      </w:r>
      <w:r w:rsidR="00D54FEF" w:rsidRPr="00F27BF4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(</w:t>
      </w:r>
      <w:r w:rsidR="001E457C" w:rsidRPr="00F27BF4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74 &lt; M</w:t>
      </w:r>
      <w:r w:rsidR="001E457C" w:rsidRPr="00F27BF4">
        <w:rPr>
          <w:rFonts w:ascii="Times New Roman" w:eastAsiaTheme="minorEastAsia" w:hAnsi="Times New Roman" w:cs="Times New Roman"/>
          <w:bCs/>
          <w:sz w:val="24"/>
          <w:szCs w:val="24"/>
          <w:vertAlign w:val="subscript"/>
          <w:lang w:val="en-US"/>
        </w:rPr>
        <w:t>X</w:t>
      </w:r>
      <w:r w:rsidR="001E457C" w:rsidRPr="00F27BF4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&lt; 100</w:t>
      </w:r>
      <w:r w:rsidR="00D54FEF" w:rsidRPr="00F27BF4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)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. X phản ứng với H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vertAlign w:val="subscript"/>
          <w:lang w:val="en-US"/>
        </w:rPr>
        <w:t>2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</w:t>
      </w:r>
      <w:r w:rsidR="0020115A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dư 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có xúc tác Ni, đun nóng </w:t>
      </w:r>
      <w:r w:rsidR="0058665A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thu được hiđrocacbon Y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.</w:t>
      </w:r>
      <w:r w:rsidR="0058665A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</w:t>
      </w:r>
      <w:r w:rsidR="00BC561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Y phản ứng với Cl</w:t>
      </w:r>
      <w:r w:rsidR="00BC561C" w:rsidRPr="00D13038">
        <w:rPr>
          <w:rFonts w:ascii="Times New Roman" w:eastAsiaTheme="minorEastAsia" w:hAnsi="Times New Roman" w:cs="Times New Roman"/>
          <w:bCs/>
          <w:sz w:val="24"/>
          <w:szCs w:val="24"/>
          <w:vertAlign w:val="subscript"/>
          <w:lang w:val="en-US"/>
        </w:rPr>
        <w:t>2</w:t>
      </w:r>
      <w:r w:rsidR="00BC561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trong điều kiện chiếu sáng thu được </w:t>
      </w:r>
      <w:r w:rsidR="00695972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4</w:t>
      </w:r>
      <w:r w:rsidR="00BC561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dẫn xuất monoclo.</w:t>
      </w:r>
      <w:r w:rsidR="00BA387F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</w:t>
      </w:r>
      <w:r w:rsidR="0058665A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Z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là đồng phân của X</w:t>
      </w:r>
      <w:r w:rsidR="001D63AB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và Z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</w:t>
      </w:r>
      <w:r w:rsidR="00695972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không làm mất màu nước brom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. Xác định công thức cấu tạo của X</w:t>
      </w:r>
      <w:r w:rsidR="000C15A3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, Y</w:t>
      </w:r>
      <w:r w:rsidR="00557B77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,</w:t>
      </w:r>
      <w:r w:rsidR="00ED30AE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</w:t>
      </w:r>
      <w:r w:rsidR="0071778F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Z</w:t>
      </w:r>
      <w:r w:rsidR="00412E6C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>.</w:t>
      </w:r>
      <w:r w:rsidR="00435237" w:rsidRPr="00D13038">
        <w:rPr>
          <w:rFonts w:ascii="Times New Roman" w:eastAsiaTheme="minorEastAsia" w:hAnsi="Times New Roman" w:cs="Times New Roman"/>
          <w:bCs/>
          <w:sz w:val="24"/>
          <w:szCs w:val="24"/>
          <w:lang w:val="en-US"/>
        </w:rPr>
        <w:t xml:space="preserve"> </w:t>
      </w:r>
    </w:p>
    <w:p w14:paraId="3F338D0D" w14:textId="36A3F68E" w:rsidR="008A18B4" w:rsidRPr="00D13038" w:rsidRDefault="00DF760C" w:rsidP="00EC019E">
      <w:pPr>
        <w:spacing w:after="0" w:line="252" w:lineRule="auto"/>
        <w:ind w:firstLine="27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bookmarkStart w:id="23" w:name="_Hlk90938907"/>
      <w:r w:rsidRPr="00D13038"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r w:rsidR="00C26F06" w:rsidRPr="00D13038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="00C26F06" w:rsidRPr="00D1303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Hòa tan hết 10,52 gam hỗn hợp X gồm Mg, Fe, Fe(NO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3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)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2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7954CA">
        <w:rPr>
          <w:rFonts w:ascii="Times New Roman" w:eastAsiaTheme="minorEastAsia" w:hAnsi="Times New Roman" w:cs="Times New Roman"/>
          <w:sz w:val="24"/>
          <w:szCs w:val="24"/>
          <w:lang w:val="en-US"/>
        </w:rPr>
        <w:t>bằng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dung dịch chứa 0,42 mol HCl và a mol NaNO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/>
        </w:rPr>
        <w:t>3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thu được dung dịch Y chỉ </w:t>
      </w:r>
      <w:r w:rsidR="0048549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chứa 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22,12 gam hỗn hợp muối</w:t>
      </w:r>
      <w:r w:rsidR="0048549C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455B86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clorua 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và 1,34 gam hỗn hợp </w:t>
      </w:r>
      <w:r w:rsidR="00D72FF7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Z gồm 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4 khí không màu (trong đó </w:t>
      </w:r>
      <w:r w:rsidR="008651AF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3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khí có số mol bằng nhau). Dung dịch Y phản ứng tối đa </w:t>
      </w:r>
      <w:r w:rsidR="00713A01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với 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0,</w:t>
      </w:r>
      <w:r w:rsidR="00295272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4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1 mol KOH thu được </w:t>
      </w:r>
      <w:r w:rsidR="00882E9D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13,6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gam kết tủa. </w:t>
      </w:r>
      <w:r w:rsidR="00786E39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Tính p</w:t>
      </w:r>
      <w:r w:rsidR="008A18B4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hần trăm thể tích của khí có phân tử khối </w:t>
      </w:r>
      <w:r w:rsidR="00786E39" w:rsidRPr="00D13038">
        <w:rPr>
          <w:rFonts w:ascii="Times New Roman" w:eastAsiaTheme="minorEastAsia" w:hAnsi="Times New Roman" w:cs="Times New Roman"/>
          <w:sz w:val="24"/>
          <w:szCs w:val="24"/>
          <w:lang w:val="en-US"/>
        </w:rPr>
        <w:t>nhỏ nhất trong Z.</w:t>
      </w:r>
      <w:bookmarkEnd w:id="22"/>
    </w:p>
    <w:bookmarkEnd w:id="18"/>
    <w:bookmarkEnd w:id="23"/>
    <w:p w14:paraId="20271484" w14:textId="0DAEA5B8" w:rsidR="003641BD" w:rsidRPr="00253197" w:rsidRDefault="00CF1C33" w:rsidP="00EC019E">
      <w:pPr>
        <w:spacing w:before="60" w:after="0" w:line="252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253197">
        <w:rPr>
          <w:rFonts w:ascii="Times New Roman" w:hAnsi="Times New Roman" w:cs="Times New Roman"/>
          <w:bCs/>
          <w:sz w:val="24"/>
          <w:szCs w:val="24"/>
        </w:rPr>
        <w:t>--------------</w:t>
      </w:r>
      <w:r w:rsidR="003641BD" w:rsidRPr="00253197">
        <w:rPr>
          <w:rFonts w:ascii="Times New Roman" w:hAnsi="Times New Roman" w:cs="Times New Roman"/>
          <w:bCs/>
          <w:sz w:val="24"/>
          <w:szCs w:val="24"/>
        </w:rPr>
        <w:t xml:space="preserve"> H</w:t>
      </w:r>
      <w:r w:rsidRPr="00253197">
        <w:rPr>
          <w:rFonts w:ascii="Times New Roman" w:hAnsi="Times New Roman" w:cs="Times New Roman"/>
          <w:bCs/>
          <w:sz w:val="24"/>
          <w:szCs w:val="24"/>
        </w:rPr>
        <w:t>ết</w:t>
      </w:r>
      <w:r w:rsidR="003641BD" w:rsidRPr="0025319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53197">
        <w:rPr>
          <w:rFonts w:ascii="Times New Roman" w:hAnsi="Times New Roman" w:cs="Times New Roman"/>
          <w:bCs/>
          <w:sz w:val="24"/>
          <w:szCs w:val="24"/>
        </w:rPr>
        <w:t>---</w:t>
      </w:r>
      <w:r w:rsidR="003641BD" w:rsidRPr="00253197">
        <w:rPr>
          <w:rFonts w:ascii="Times New Roman" w:hAnsi="Times New Roman" w:cs="Times New Roman"/>
          <w:bCs/>
          <w:sz w:val="24"/>
          <w:szCs w:val="24"/>
        </w:rPr>
        <w:t>-----------</w:t>
      </w:r>
    </w:p>
    <w:p w14:paraId="4EA4195B" w14:textId="5F18D3B6" w:rsidR="003641BD" w:rsidRPr="00D13038" w:rsidRDefault="003641BD" w:rsidP="00EC019E">
      <w:pPr>
        <w:pStyle w:val="ListParagraph"/>
        <w:spacing w:after="60" w:line="252" w:lineRule="auto"/>
        <w:ind w:left="0"/>
        <w:jc w:val="center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D13038">
        <w:rPr>
          <w:rFonts w:ascii="Times New Roman" w:hAnsi="Times New Roman" w:cs="Times New Roman"/>
          <w:i/>
          <w:sz w:val="24"/>
          <w:szCs w:val="24"/>
          <w:lang w:val="vi-VN"/>
        </w:rPr>
        <w:t>Cán bộ coi thi không giải thích gì thê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45"/>
        <w:gridCol w:w="4585"/>
      </w:tblGrid>
      <w:tr w:rsidR="006244E3" w:rsidRPr="00D13038" w14:paraId="043747ED" w14:textId="77777777" w:rsidTr="0053586E">
        <w:tc>
          <w:tcPr>
            <w:tcW w:w="5845" w:type="dxa"/>
          </w:tcPr>
          <w:p w14:paraId="6C589866" w14:textId="00312E40" w:rsidR="0053586E" w:rsidRPr="00D13038" w:rsidRDefault="0053586E" w:rsidP="00EC019E">
            <w:pPr>
              <w:spacing w:after="60" w:line="252" w:lineRule="auto"/>
              <w:ind w:hanging="115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ọ tên thí sinh</w:t>
            </w:r>
            <w:r w:rsidR="00A41D12" w:rsidRPr="00D13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: </w:t>
            </w:r>
            <w:r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………………………………….……</w:t>
            </w:r>
            <w:r w:rsidRPr="00D13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..</w:t>
            </w:r>
          </w:p>
          <w:p w14:paraId="086D8490" w14:textId="3C42D422" w:rsidR="003641BD" w:rsidRPr="00D13038" w:rsidRDefault="00CF1C33" w:rsidP="00EC019E">
            <w:pPr>
              <w:spacing w:after="60" w:line="252" w:lineRule="auto"/>
              <w:ind w:hanging="11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13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3641BD"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ữ kí của cán bộ coi thi số 1:</w:t>
            </w:r>
          </w:p>
        </w:tc>
        <w:tc>
          <w:tcPr>
            <w:tcW w:w="4585" w:type="dxa"/>
          </w:tcPr>
          <w:p w14:paraId="3383C54E" w14:textId="493D33F9" w:rsidR="0053586E" w:rsidRPr="00D13038" w:rsidRDefault="0053586E" w:rsidP="00EC019E">
            <w:pPr>
              <w:spacing w:after="60" w:line="252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Số báo danh: ………………………</w:t>
            </w:r>
            <w:r w:rsidR="00A41D12"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………</w:t>
            </w:r>
            <w:r w:rsidR="003641BD"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="00E92C60"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</w:p>
          <w:p w14:paraId="6C834D3E" w14:textId="300C3CB1" w:rsidR="003641BD" w:rsidRPr="00D13038" w:rsidRDefault="00CF1C33" w:rsidP="008B4240">
            <w:pPr>
              <w:tabs>
                <w:tab w:val="right" w:pos="4369"/>
              </w:tabs>
              <w:spacing w:after="60" w:line="252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D1303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3641BD" w:rsidRPr="00D13038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hữ kí của cán bộ coi thi số 2:</w:t>
            </w:r>
            <w:r w:rsidR="008B424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</w:p>
        </w:tc>
      </w:tr>
      <w:bookmarkEnd w:id="1"/>
    </w:tbl>
    <w:p w14:paraId="57CF0113" w14:textId="77777777" w:rsidR="00D32236" w:rsidRPr="00974F33" w:rsidRDefault="00D32236" w:rsidP="00EC019E">
      <w:pPr>
        <w:spacing w:before="60" w:after="0" w:line="250" w:lineRule="auto"/>
        <w:jc w:val="right"/>
        <w:rPr>
          <w:rFonts w:ascii="Times New Roman" w:hAnsi="Times New Roman" w:cs="Times New Roman"/>
          <w:b/>
          <w:sz w:val="24"/>
          <w:szCs w:val="24"/>
        </w:rPr>
      </w:pPr>
    </w:p>
    <w:sectPr w:rsidR="00D32236" w:rsidRPr="00974F33" w:rsidSect="008B4240">
      <w:footerReference w:type="default" r:id="rId18"/>
      <w:pgSz w:w="11907" w:h="16839" w:code="9"/>
      <w:pgMar w:top="540" w:right="657" w:bottom="450" w:left="810" w:header="0" w:footer="93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F7B9CD" w14:textId="77777777" w:rsidR="00C979C9" w:rsidRDefault="00C979C9" w:rsidP="00BB0669">
      <w:pPr>
        <w:spacing w:after="0" w:line="240" w:lineRule="auto"/>
      </w:pPr>
      <w:r>
        <w:separator/>
      </w:r>
    </w:p>
  </w:endnote>
  <w:endnote w:type="continuationSeparator" w:id="0">
    <w:p w14:paraId="15F00B41" w14:textId="77777777" w:rsidR="00C979C9" w:rsidRDefault="00C979C9" w:rsidP="00BB0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ora-Italic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7291397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i/>
        <w:sz w:val="24"/>
        <w:szCs w:val="24"/>
      </w:rPr>
    </w:sdtEndPr>
    <w:sdtContent>
      <w:sdt>
        <w:sdtPr>
          <w:id w:val="-792987921"/>
          <w:docPartObj>
            <w:docPartGallery w:val="Page Numbers (Top of Page)"/>
            <w:docPartUnique/>
          </w:docPartObj>
        </w:sdtPr>
        <w:sdtEndPr>
          <w:rPr>
            <w:rFonts w:ascii="Times New Roman" w:hAnsi="Times New Roman" w:cs="Times New Roman"/>
            <w:i/>
            <w:sz w:val="24"/>
            <w:szCs w:val="24"/>
          </w:rPr>
        </w:sdtEndPr>
        <w:sdtContent>
          <w:p w14:paraId="3299F0C7" w14:textId="35EB31E1" w:rsidR="00BB0669" w:rsidRPr="00BB0669" w:rsidRDefault="00BB0669">
            <w:pPr>
              <w:pStyle w:val="Footer"/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B066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rang </w:t>
            </w:r>
            <w:r w:rsidRPr="00BB06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begin"/>
            </w:r>
            <w:r w:rsidRPr="00BB06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instrText xml:space="preserve"> PAGE </w:instrText>
            </w:r>
            <w:r w:rsidRPr="00BB06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separate"/>
            </w:r>
            <w:r w:rsidR="00000433">
              <w:rPr>
                <w:rFonts w:ascii="Times New Roman" w:hAnsi="Times New Roman" w:cs="Times New Roman"/>
                <w:bCs/>
                <w:i/>
                <w:noProof/>
                <w:sz w:val="24"/>
                <w:szCs w:val="24"/>
              </w:rPr>
              <w:t>2</w:t>
            </w:r>
            <w:r w:rsidRPr="00BB0669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fldChar w:fldCharType="end"/>
            </w:r>
            <w:r w:rsidRPr="00BB0669">
              <w:rPr>
                <w:rFonts w:ascii="Times New Roman" w:hAnsi="Times New Roman" w:cs="Times New Roman"/>
                <w:i/>
                <w:sz w:val="24"/>
                <w:szCs w:val="24"/>
              </w:rPr>
              <w:t>/</w:t>
            </w:r>
            <w:r w:rsidR="00EC019E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2</w:t>
            </w:r>
          </w:p>
        </w:sdtContent>
      </w:sdt>
    </w:sdtContent>
  </w:sdt>
  <w:p w14:paraId="56B6E3C6" w14:textId="77777777" w:rsidR="00BB0669" w:rsidRDefault="00BB066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8F2692" w14:textId="77777777" w:rsidR="00C979C9" w:rsidRDefault="00C979C9" w:rsidP="00BB0669">
      <w:pPr>
        <w:spacing w:after="0" w:line="240" w:lineRule="auto"/>
      </w:pPr>
      <w:r>
        <w:separator/>
      </w:r>
    </w:p>
  </w:footnote>
  <w:footnote w:type="continuationSeparator" w:id="0">
    <w:p w14:paraId="21F14256" w14:textId="77777777" w:rsidR="00C979C9" w:rsidRDefault="00C979C9" w:rsidP="00BB0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4375D8"/>
    <w:multiLevelType w:val="hybridMultilevel"/>
    <w:tmpl w:val="572E0748"/>
    <w:lvl w:ilvl="0" w:tplc="D4543392">
      <w:start w:val="1"/>
      <w:numFmt w:val="decimal"/>
      <w:lvlText w:val="%1."/>
      <w:lvlJc w:val="left"/>
      <w:pPr>
        <w:ind w:left="312" w:hanging="240"/>
      </w:pPr>
      <w:rPr>
        <w:rFonts w:ascii="Times New Roman" w:eastAsia="Times New Roman" w:hAnsi="Times New Roman" w:cs="Times New Roman" w:hint="default"/>
        <w:b/>
        <w:bCs/>
        <w:spacing w:val="-3"/>
        <w:w w:val="97"/>
        <w:sz w:val="24"/>
        <w:szCs w:val="24"/>
        <w:lang w:val="vi" w:eastAsia="en-US" w:bidi="ar-SA"/>
      </w:rPr>
    </w:lvl>
    <w:lvl w:ilvl="1" w:tplc="D9CAC87C">
      <w:numFmt w:val="bullet"/>
      <w:lvlText w:val="•"/>
      <w:lvlJc w:val="left"/>
      <w:pPr>
        <w:ind w:left="1386" w:hanging="240"/>
      </w:pPr>
      <w:rPr>
        <w:rFonts w:hint="default"/>
        <w:lang w:val="vi" w:eastAsia="en-US" w:bidi="ar-SA"/>
      </w:rPr>
    </w:lvl>
    <w:lvl w:ilvl="2" w:tplc="D7F45938">
      <w:numFmt w:val="bullet"/>
      <w:lvlText w:val="•"/>
      <w:lvlJc w:val="left"/>
      <w:pPr>
        <w:ind w:left="2453" w:hanging="240"/>
      </w:pPr>
      <w:rPr>
        <w:rFonts w:hint="default"/>
        <w:lang w:val="vi" w:eastAsia="en-US" w:bidi="ar-SA"/>
      </w:rPr>
    </w:lvl>
    <w:lvl w:ilvl="3" w:tplc="0EB6D664">
      <w:numFmt w:val="bullet"/>
      <w:lvlText w:val="•"/>
      <w:lvlJc w:val="left"/>
      <w:pPr>
        <w:ind w:left="3519" w:hanging="240"/>
      </w:pPr>
      <w:rPr>
        <w:rFonts w:hint="default"/>
        <w:lang w:val="vi" w:eastAsia="en-US" w:bidi="ar-SA"/>
      </w:rPr>
    </w:lvl>
    <w:lvl w:ilvl="4" w:tplc="4858C5B0">
      <w:numFmt w:val="bullet"/>
      <w:lvlText w:val="•"/>
      <w:lvlJc w:val="left"/>
      <w:pPr>
        <w:ind w:left="4586" w:hanging="240"/>
      </w:pPr>
      <w:rPr>
        <w:rFonts w:hint="default"/>
        <w:lang w:val="vi" w:eastAsia="en-US" w:bidi="ar-SA"/>
      </w:rPr>
    </w:lvl>
    <w:lvl w:ilvl="5" w:tplc="72BAE35C">
      <w:numFmt w:val="bullet"/>
      <w:lvlText w:val="•"/>
      <w:lvlJc w:val="left"/>
      <w:pPr>
        <w:ind w:left="5653" w:hanging="240"/>
      </w:pPr>
      <w:rPr>
        <w:rFonts w:hint="default"/>
        <w:lang w:val="vi" w:eastAsia="en-US" w:bidi="ar-SA"/>
      </w:rPr>
    </w:lvl>
    <w:lvl w:ilvl="6" w:tplc="DA742396">
      <w:numFmt w:val="bullet"/>
      <w:lvlText w:val="•"/>
      <w:lvlJc w:val="left"/>
      <w:pPr>
        <w:ind w:left="6719" w:hanging="240"/>
      </w:pPr>
      <w:rPr>
        <w:rFonts w:hint="default"/>
        <w:lang w:val="vi" w:eastAsia="en-US" w:bidi="ar-SA"/>
      </w:rPr>
    </w:lvl>
    <w:lvl w:ilvl="7" w:tplc="8FAC4DE0">
      <w:numFmt w:val="bullet"/>
      <w:lvlText w:val="•"/>
      <w:lvlJc w:val="left"/>
      <w:pPr>
        <w:ind w:left="7786" w:hanging="240"/>
      </w:pPr>
      <w:rPr>
        <w:rFonts w:hint="default"/>
        <w:lang w:val="vi" w:eastAsia="en-US" w:bidi="ar-SA"/>
      </w:rPr>
    </w:lvl>
    <w:lvl w:ilvl="8" w:tplc="F13E889E">
      <w:numFmt w:val="bullet"/>
      <w:lvlText w:val="•"/>
      <w:lvlJc w:val="left"/>
      <w:pPr>
        <w:ind w:left="8853" w:hanging="240"/>
      </w:pPr>
      <w:rPr>
        <w:rFonts w:hint="default"/>
        <w:lang w:val="vi" w:eastAsia="en-US" w:bidi="ar-SA"/>
      </w:rPr>
    </w:lvl>
  </w:abstractNum>
  <w:abstractNum w:abstractNumId="1" w15:restartNumberingAfterBreak="0">
    <w:nsid w:val="40570DB2"/>
    <w:multiLevelType w:val="hybridMultilevel"/>
    <w:tmpl w:val="376C886E"/>
    <w:lvl w:ilvl="0" w:tplc="5BD42CAC">
      <w:start w:val="1"/>
      <w:numFmt w:val="lowerLetter"/>
      <w:lvlText w:val="%1)"/>
      <w:lvlJc w:val="left"/>
      <w:pPr>
        <w:ind w:left="557" w:hanging="246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2AFC50E2">
      <w:numFmt w:val="bullet"/>
      <w:lvlText w:val="•"/>
      <w:lvlJc w:val="left"/>
      <w:pPr>
        <w:ind w:left="1602" w:hanging="246"/>
      </w:pPr>
      <w:rPr>
        <w:rFonts w:hint="default"/>
        <w:lang w:val="vi" w:eastAsia="en-US" w:bidi="ar-SA"/>
      </w:rPr>
    </w:lvl>
    <w:lvl w:ilvl="2" w:tplc="5CEC360C">
      <w:numFmt w:val="bullet"/>
      <w:lvlText w:val="•"/>
      <w:lvlJc w:val="left"/>
      <w:pPr>
        <w:ind w:left="2645" w:hanging="246"/>
      </w:pPr>
      <w:rPr>
        <w:rFonts w:hint="default"/>
        <w:lang w:val="vi" w:eastAsia="en-US" w:bidi="ar-SA"/>
      </w:rPr>
    </w:lvl>
    <w:lvl w:ilvl="3" w:tplc="C0786B62">
      <w:numFmt w:val="bullet"/>
      <w:lvlText w:val="•"/>
      <w:lvlJc w:val="left"/>
      <w:pPr>
        <w:ind w:left="3687" w:hanging="246"/>
      </w:pPr>
      <w:rPr>
        <w:rFonts w:hint="default"/>
        <w:lang w:val="vi" w:eastAsia="en-US" w:bidi="ar-SA"/>
      </w:rPr>
    </w:lvl>
    <w:lvl w:ilvl="4" w:tplc="0F50EF88">
      <w:numFmt w:val="bullet"/>
      <w:lvlText w:val="•"/>
      <w:lvlJc w:val="left"/>
      <w:pPr>
        <w:ind w:left="4730" w:hanging="246"/>
      </w:pPr>
      <w:rPr>
        <w:rFonts w:hint="default"/>
        <w:lang w:val="vi" w:eastAsia="en-US" w:bidi="ar-SA"/>
      </w:rPr>
    </w:lvl>
    <w:lvl w:ilvl="5" w:tplc="B3EE355C">
      <w:numFmt w:val="bullet"/>
      <w:lvlText w:val="•"/>
      <w:lvlJc w:val="left"/>
      <w:pPr>
        <w:ind w:left="5773" w:hanging="246"/>
      </w:pPr>
      <w:rPr>
        <w:rFonts w:hint="default"/>
        <w:lang w:val="vi" w:eastAsia="en-US" w:bidi="ar-SA"/>
      </w:rPr>
    </w:lvl>
    <w:lvl w:ilvl="6" w:tplc="8A183D44">
      <w:numFmt w:val="bullet"/>
      <w:lvlText w:val="•"/>
      <w:lvlJc w:val="left"/>
      <w:pPr>
        <w:ind w:left="6815" w:hanging="246"/>
      </w:pPr>
      <w:rPr>
        <w:rFonts w:hint="default"/>
        <w:lang w:val="vi" w:eastAsia="en-US" w:bidi="ar-SA"/>
      </w:rPr>
    </w:lvl>
    <w:lvl w:ilvl="7" w:tplc="A85EC32E">
      <w:numFmt w:val="bullet"/>
      <w:lvlText w:val="•"/>
      <w:lvlJc w:val="left"/>
      <w:pPr>
        <w:ind w:left="7858" w:hanging="246"/>
      </w:pPr>
      <w:rPr>
        <w:rFonts w:hint="default"/>
        <w:lang w:val="vi" w:eastAsia="en-US" w:bidi="ar-SA"/>
      </w:rPr>
    </w:lvl>
    <w:lvl w:ilvl="8" w:tplc="620E1D62">
      <w:numFmt w:val="bullet"/>
      <w:lvlText w:val="•"/>
      <w:lvlJc w:val="left"/>
      <w:pPr>
        <w:ind w:left="8901" w:hanging="246"/>
      </w:pPr>
      <w:rPr>
        <w:rFonts w:hint="default"/>
        <w:lang w:val="vi" w:eastAsia="en-US" w:bidi="ar-SA"/>
      </w:rPr>
    </w:lvl>
  </w:abstractNum>
  <w:abstractNum w:abstractNumId="2" w15:restartNumberingAfterBreak="0">
    <w:nsid w:val="4B023DC1"/>
    <w:multiLevelType w:val="hybridMultilevel"/>
    <w:tmpl w:val="BC06A17A"/>
    <w:lvl w:ilvl="0" w:tplc="6A34EB3E">
      <w:start w:val="1"/>
      <w:numFmt w:val="decimal"/>
      <w:lvlText w:val="%1."/>
      <w:lvlJc w:val="left"/>
      <w:pPr>
        <w:ind w:left="552" w:hanging="240"/>
      </w:pPr>
      <w:rPr>
        <w:rFonts w:ascii="Times New Roman" w:eastAsia="Times New Roman" w:hAnsi="Times New Roman" w:cs="Times New Roman" w:hint="default"/>
        <w:b/>
        <w:bCs/>
        <w:spacing w:val="-5"/>
        <w:w w:val="99"/>
        <w:sz w:val="24"/>
        <w:szCs w:val="24"/>
        <w:lang w:val="vi" w:eastAsia="en-US" w:bidi="ar-SA"/>
      </w:rPr>
    </w:lvl>
    <w:lvl w:ilvl="1" w:tplc="54EC7B00">
      <w:numFmt w:val="bullet"/>
      <w:lvlText w:val="•"/>
      <w:lvlJc w:val="left"/>
      <w:pPr>
        <w:ind w:left="1602" w:hanging="240"/>
      </w:pPr>
      <w:rPr>
        <w:rFonts w:hint="default"/>
        <w:lang w:val="vi" w:eastAsia="en-US" w:bidi="ar-SA"/>
      </w:rPr>
    </w:lvl>
    <w:lvl w:ilvl="2" w:tplc="2B385E08">
      <w:numFmt w:val="bullet"/>
      <w:lvlText w:val="•"/>
      <w:lvlJc w:val="left"/>
      <w:pPr>
        <w:ind w:left="2645" w:hanging="240"/>
      </w:pPr>
      <w:rPr>
        <w:rFonts w:hint="default"/>
        <w:lang w:val="vi" w:eastAsia="en-US" w:bidi="ar-SA"/>
      </w:rPr>
    </w:lvl>
    <w:lvl w:ilvl="3" w:tplc="E3EA13C8">
      <w:numFmt w:val="bullet"/>
      <w:lvlText w:val="•"/>
      <w:lvlJc w:val="left"/>
      <w:pPr>
        <w:ind w:left="3687" w:hanging="240"/>
      </w:pPr>
      <w:rPr>
        <w:rFonts w:hint="default"/>
        <w:lang w:val="vi" w:eastAsia="en-US" w:bidi="ar-SA"/>
      </w:rPr>
    </w:lvl>
    <w:lvl w:ilvl="4" w:tplc="37C8567E">
      <w:numFmt w:val="bullet"/>
      <w:lvlText w:val="•"/>
      <w:lvlJc w:val="left"/>
      <w:pPr>
        <w:ind w:left="4730" w:hanging="240"/>
      </w:pPr>
      <w:rPr>
        <w:rFonts w:hint="default"/>
        <w:lang w:val="vi" w:eastAsia="en-US" w:bidi="ar-SA"/>
      </w:rPr>
    </w:lvl>
    <w:lvl w:ilvl="5" w:tplc="7452F0E2">
      <w:numFmt w:val="bullet"/>
      <w:lvlText w:val="•"/>
      <w:lvlJc w:val="left"/>
      <w:pPr>
        <w:ind w:left="5773" w:hanging="240"/>
      </w:pPr>
      <w:rPr>
        <w:rFonts w:hint="default"/>
        <w:lang w:val="vi" w:eastAsia="en-US" w:bidi="ar-SA"/>
      </w:rPr>
    </w:lvl>
    <w:lvl w:ilvl="6" w:tplc="D808526E">
      <w:numFmt w:val="bullet"/>
      <w:lvlText w:val="•"/>
      <w:lvlJc w:val="left"/>
      <w:pPr>
        <w:ind w:left="6815" w:hanging="240"/>
      </w:pPr>
      <w:rPr>
        <w:rFonts w:hint="default"/>
        <w:lang w:val="vi" w:eastAsia="en-US" w:bidi="ar-SA"/>
      </w:rPr>
    </w:lvl>
    <w:lvl w:ilvl="7" w:tplc="B7C44B60">
      <w:numFmt w:val="bullet"/>
      <w:lvlText w:val="•"/>
      <w:lvlJc w:val="left"/>
      <w:pPr>
        <w:ind w:left="7858" w:hanging="240"/>
      </w:pPr>
      <w:rPr>
        <w:rFonts w:hint="default"/>
        <w:lang w:val="vi" w:eastAsia="en-US" w:bidi="ar-SA"/>
      </w:rPr>
    </w:lvl>
    <w:lvl w:ilvl="8" w:tplc="362A61FA">
      <w:numFmt w:val="bullet"/>
      <w:lvlText w:val="•"/>
      <w:lvlJc w:val="left"/>
      <w:pPr>
        <w:ind w:left="8901" w:hanging="240"/>
      </w:pPr>
      <w:rPr>
        <w:rFonts w:hint="default"/>
        <w:lang w:val="vi" w:eastAsia="en-US" w:bidi="ar-SA"/>
      </w:rPr>
    </w:lvl>
  </w:abstractNum>
  <w:abstractNum w:abstractNumId="3" w15:restartNumberingAfterBreak="0">
    <w:nsid w:val="51C778FF"/>
    <w:multiLevelType w:val="hybridMultilevel"/>
    <w:tmpl w:val="334C72C6"/>
    <w:lvl w:ilvl="0" w:tplc="A218E7E0">
      <w:start w:val="1"/>
      <w:numFmt w:val="decimal"/>
      <w:lvlText w:val="%1."/>
      <w:lvlJc w:val="left"/>
      <w:pPr>
        <w:ind w:left="312" w:hanging="252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vi" w:eastAsia="en-US" w:bidi="ar-SA"/>
      </w:rPr>
    </w:lvl>
    <w:lvl w:ilvl="1" w:tplc="12C0BAB2">
      <w:numFmt w:val="bullet"/>
      <w:lvlText w:val="•"/>
      <w:lvlJc w:val="left"/>
      <w:pPr>
        <w:ind w:left="1386" w:hanging="252"/>
      </w:pPr>
      <w:rPr>
        <w:rFonts w:hint="default"/>
        <w:lang w:val="vi" w:eastAsia="en-US" w:bidi="ar-SA"/>
      </w:rPr>
    </w:lvl>
    <w:lvl w:ilvl="2" w:tplc="DD00D638">
      <w:numFmt w:val="bullet"/>
      <w:lvlText w:val="•"/>
      <w:lvlJc w:val="left"/>
      <w:pPr>
        <w:ind w:left="2453" w:hanging="252"/>
      </w:pPr>
      <w:rPr>
        <w:rFonts w:hint="default"/>
        <w:lang w:val="vi" w:eastAsia="en-US" w:bidi="ar-SA"/>
      </w:rPr>
    </w:lvl>
    <w:lvl w:ilvl="3" w:tplc="CF3CE2F2">
      <w:numFmt w:val="bullet"/>
      <w:lvlText w:val="•"/>
      <w:lvlJc w:val="left"/>
      <w:pPr>
        <w:ind w:left="3519" w:hanging="252"/>
      </w:pPr>
      <w:rPr>
        <w:rFonts w:hint="default"/>
        <w:lang w:val="vi" w:eastAsia="en-US" w:bidi="ar-SA"/>
      </w:rPr>
    </w:lvl>
    <w:lvl w:ilvl="4" w:tplc="1F2AE16E">
      <w:numFmt w:val="bullet"/>
      <w:lvlText w:val="•"/>
      <w:lvlJc w:val="left"/>
      <w:pPr>
        <w:ind w:left="4586" w:hanging="252"/>
      </w:pPr>
      <w:rPr>
        <w:rFonts w:hint="default"/>
        <w:lang w:val="vi" w:eastAsia="en-US" w:bidi="ar-SA"/>
      </w:rPr>
    </w:lvl>
    <w:lvl w:ilvl="5" w:tplc="C5D88416">
      <w:numFmt w:val="bullet"/>
      <w:lvlText w:val="•"/>
      <w:lvlJc w:val="left"/>
      <w:pPr>
        <w:ind w:left="5653" w:hanging="252"/>
      </w:pPr>
      <w:rPr>
        <w:rFonts w:hint="default"/>
        <w:lang w:val="vi" w:eastAsia="en-US" w:bidi="ar-SA"/>
      </w:rPr>
    </w:lvl>
    <w:lvl w:ilvl="6" w:tplc="B01C8F3A">
      <w:numFmt w:val="bullet"/>
      <w:lvlText w:val="•"/>
      <w:lvlJc w:val="left"/>
      <w:pPr>
        <w:ind w:left="6719" w:hanging="252"/>
      </w:pPr>
      <w:rPr>
        <w:rFonts w:hint="default"/>
        <w:lang w:val="vi" w:eastAsia="en-US" w:bidi="ar-SA"/>
      </w:rPr>
    </w:lvl>
    <w:lvl w:ilvl="7" w:tplc="3ADC8F8E">
      <w:numFmt w:val="bullet"/>
      <w:lvlText w:val="•"/>
      <w:lvlJc w:val="left"/>
      <w:pPr>
        <w:ind w:left="7786" w:hanging="252"/>
      </w:pPr>
      <w:rPr>
        <w:rFonts w:hint="default"/>
        <w:lang w:val="vi" w:eastAsia="en-US" w:bidi="ar-SA"/>
      </w:rPr>
    </w:lvl>
    <w:lvl w:ilvl="8" w:tplc="AC921072">
      <w:numFmt w:val="bullet"/>
      <w:lvlText w:val="•"/>
      <w:lvlJc w:val="left"/>
      <w:pPr>
        <w:ind w:left="8853" w:hanging="252"/>
      </w:pPr>
      <w:rPr>
        <w:rFonts w:hint="default"/>
        <w:lang w:val="vi" w:eastAsia="en-US" w:bidi="ar-SA"/>
      </w:rPr>
    </w:lvl>
  </w:abstractNum>
  <w:abstractNum w:abstractNumId="4" w15:restartNumberingAfterBreak="0">
    <w:nsid w:val="5CB90053"/>
    <w:multiLevelType w:val="hybridMultilevel"/>
    <w:tmpl w:val="53A67B9E"/>
    <w:lvl w:ilvl="0" w:tplc="D6785C32">
      <w:start w:val="1"/>
      <w:numFmt w:val="lowerLetter"/>
      <w:lvlText w:val="%1)"/>
      <w:lvlJc w:val="left"/>
      <w:pPr>
        <w:ind w:left="556" w:hanging="245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479A7372">
      <w:numFmt w:val="bullet"/>
      <w:lvlText w:val="•"/>
      <w:lvlJc w:val="left"/>
      <w:pPr>
        <w:ind w:left="1602" w:hanging="245"/>
      </w:pPr>
      <w:rPr>
        <w:rFonts w:hint="default"/>
        <w:lang w:val="vi" w:eastAsia="en-US" w:bidi="ar-SA"/>
      </w:rPr>
    </w:lvl>
    <w:lvl w:ilvl="2" w:tplc="671E76F0">
      <w:numFmt w:val="bullet"/>
      <w:lvlText w:val="•"/>
      <w:lvlJc w:val="left"/>
      <w:pPr>
        <w:ind w:left="2645" w:hanging="245"/>
      </w:pPr>
      <w:rPr>
        <w:rFonts w:hint="default"/>
        <w:lang w:val="vi" w:eastAsia="en-US" w:bidi="ar-SA"/>
      </w:rPr>
    </w:lvl>
    <w:lvl w:ilvl="3" w:tplc="399C9DDA">
      <w:numFmt w:val="bullet"/>
      <w:lvlText w:val="•"/>
      <w:lvlJc w:val="left"/>
      <w:pPr>
        <w:ind w:left="3687" w:hanging="245"/>
      </w:pPr>
      <w:rPr>
        <w:rFonts w:hint="default"/>
        <w:lang w:val="vi" w:eastAsia="en-US" w:bidi="ar-SA"/>
      </w:rPr>
    </w:lvl>
    <w:lvl w:ilvl="4" w:tplc="2AC0891E">
      <w:numFmt w:val="bullet"/>
      <w:lvlText w:val="•"/>
      <w:lvlJc w:val="left"/>
      <w:pPr>
        <w:ind w:left="4730" w:hanging="245"/>
      </w:pPr>
      <w:rPr>
        <w:rFonts w:hint="default"/>
        <w:lang w:val="vi" w:eastAsia="en-US" w:bidi="ar-SA"/>
      </w:rPr>
    </w:lvl>
    <w:lvl w:ilvl="5" w:tplc="B056581A">
      <w:numFmt w:val="bullet"/>
      <w:lvlText w:val="•"/>
      <w:lvlJc w:val="left"/>
      <w:pPr>
        <w:ind w:left="5773" w:hanging="245"/>
      </w:pPr>
      <w:rPr>
        <w:rFonts w:hint="default"/>
        <w:lang w:val="vi" w:eastAsia="en-US" w:bidi="ar-SA"/>
      </w:rPr>
    </w:lvl>
    <w:lvl w:ilvl="6" w:tplc="3D426C8E">
      <w:numFmt w:val="bullet"/>
      <w:lvlText w:val="•"/>
      <w:lvlJc w:val="left"/>
      <w:pPr>
        <w:ind w:left="6815" w:hanging="245"/>
      </w:pPr>
      <w:rPr>
        <w:rFonts w:hint="default"/>
        <w:lang w:val="vi" w:eastAsia="en-US" w:bidi="ar-SA"/>
      </w:rPr>
    </w:lvl>
    <w:lvl w:ilvl="7" w:tplc="208CECF2">
      <w:numFmt w:val="bullet"/>
      <w:lvlText w:val="•"/>
      <w:lvlJc w:val="left"/>
      <w:pPr>
        <w:ind w:left="7858" w:hanging="245"/>
      </w:pPr>
      <w:rPr>
        <w:rFonts w:hint="default"/>
        <w:lang w:val="vi" w:eastAsia="en-US" w:bidi="ar-SA"/>
      </w:rPr>
    </w:lvl>
    <w:lvl w:ilvl="8" w:tplc="84F2DD04">
      <w:numFmt w:val="bullet"/>
      <w:lvlText w:val="•"/>
      <w:lvlJc w:val="left"/>
      <w:pPr>
        <w:ind w:left="8901" w:hanging="245"/>
      </w:pPr>
      <w:rPr>
        <w:rFonts w:hint="default"/>
        <w:lang w:val="vi" w:eastAsia="en-US" w:bidi="ar-SA"/>
      </w:rPr>
    </w:lvl>
  </w:abstractNum>
  <w:abstractNum w:abstractNumId="5" w15:restartNumberingAfterBreak="0">
    <w:nsid w:val="705F379D"/>
    <w:multiLevelType w:val="hybridMultilevel"/>
    <w:tmpl w:val="A0402E70"/>
    <w:lvl w:ilvl="0" w:tplc="F1B0777E">
      <w:start w:val="1"/>
      <w:numFmt w:val="lowerLetter"/>
      <w:lvlText w:val="%1)"/>
      <w:lvlJc w:val="left"/>
      <w:pPr>
        <w:ind w:left="557" w:hanging="246"/>
      </w:pPr>
      <w:rPr>
        <w:rFonts w:ascii="Times New Roman" w:eastAsia="Times New Roman" w:hAnsi="Times New Roman" w:cs="Times New Roman" w:hint="default"/>
        <w:spacing w:val="-3"/>
        <w:w w:val="97"/>
        <w:sz w:val="24"/>
        <w:szCs w:val="24"/>
        <w:lang w:val="vi" w:eastAsia="en-US" w:bidi="ar-SA"/>
      </w:rPr>
    </w:lvl>
    <w:lvl w:ilvl="1" w:tplc="92820BA6">
      <w:numFmt w:val="bullet"/>
      <w:lvlText w:val="•"/>
      <w:lvlJc w:val="left"/>
      <w:pPr>
        <w:ind w:left="1602" w:hanging="246"/>
      </w:pPr>
      <w:rPr>
        <w:rFonts w:hint="default"/>
        <w:lang w:val="vi" w:eastAsia="en-US" w:bidi="ar-SA"/>
      </w:rPr>
    </w:lvl>
    <w:lvl w:ilvl="2" w:tplc="41744B6C">
      <w:numFmt w:val="bullet"/>
      <w:lvlText w:val="•"/>
      <w:lvlJc w:val="left"/>
      <w:pPr>
        <w:ind w:left="2645" w:hanging="246"/>
      </w:pPr>
      <w:rPr>
        <w:rFonts w:hint="default"/>
        <w:lang w:val="vi" w:eastAsia="en-US" w:bidi="ar-SA"/>
      </w:rPr>
    </w:lvl>
    <w:lvl w:ilvl="3" w:tplc="DA34B382">
      <w:numFmt w:val="bullet"/>
      <w:lvlText w:val="•"/>
      <w:lvlJc w:val="left"/>
      <w:pPr>
        <w:ind w:left="3687" w:hanging="246"/>
      </w:pPr>
      <w:rPr>
        <w:rFonts w:hint="default"/>
        <w:lang w:val="vi" w:eastAsia="en-US" w:bidi="ar-SA"/>
      </w:rPr>
    </w:lvl>
    <w:lvl w:ilvl="4" w:tplc="2A2E8756">
      <w:numFmt w:val="bullet"/>
      <w:lvlText w:val="•"/>
      <w:lvlJc w:val="left"/>
      <w:pPr>
        <w:ind w:left="4730" w:hanging="246"/>
      </w:pPr>
      <w:rPr>
        <w:rFonts w:hint="default"/>
        <w:lang w:val="vi" w:eastAsia="en-US" w:bidi="ar-SA"/>
      </w:rPr>
    </w:lvl>
    <w:lvl w:ilvl="5" w:tplc="5C14BF66">
      <w:numFmt w:val="bullet"/>
      <w:lvlText w:val="•"/>
      <w:lvlJc w:val="left"/>
      <w:pPr>
        <w:ind w:left="5773" w:hanging="246"/>
      </w:pPr>
      <w:rPr>
        <w:rFonts w:hint="default"/>
        <w:lang w:val="vi" w:eastAsia="en-US" w:bidi="ar-SA"/>
      </w:rPr>
    </w:lvl>
    <w:lvl w:ilvl="6" w:tplc="505E9848">
      <w:numFmt w:val="bullet"/>
      <w:lvlText w:val="•"/>
      <w:lvlJc w:val="left"/>
      <w:pPr>
        <w:ind w:left="6815" w:hanging="246"/>
      </w:pPr>
      <w:rPr>
        <w:rFonts w:hint="default"/>
        <w:lang w:val="vi" w:eastAsia="en-US" w:bidi="ar-SA"/>
      </w:rPr>
    </w:lvl>
    <w:lvl w:ilvl="7" w:tplc="9034ADEC">
      <w:numFmt w:val="bullet"/>
      <w:lvlText w:val="•"/>
      <w:lvlJc w:val="left"/>
      <w:pPr>
        <w:ind w:left="7858" w:hanging="246"/>
      </w:pPr>
      <w:rPr>
        <w:rFonts w:hint="default"/>
        <w:lang w:val="vi" w:eastAsia="en-US" w:bidi="ar-SA"/>
      </w:rPr>
    </w:lvl>
    <w:lvl w:ilvl="8" w:tplc="CC30007A">
      <w:numFmt w:val="bullet"/>
      <w:lvlText w:val="•"/>
      <w:lvlJc w:val="left"/>
      <w:pPr>
        <w:ind w:left="8901" w:hanging="246"/>
      </w:pPr>
      <w:rPr>
        <w:rFonts w:hint="default"/>
        <w:lang w:val="vi" w:eastAsia="en-US" w:bidi="ar-SA"/>
      </w:rPr>
    </w:lvl>
  </w:abstractNum>
  <w:num w:numId="1" w16cid:durableId="458038348">
    <w:abstractNumId w:val="5"/>
  </w:num>
  <w:num w:numId="2" w16cid:durableId="1327632014">
    <w:abstractNumId w:val="1"/>
  </w:num>
  <w:num w:numId="3" w16cid:durableId="363100163">
    <w:abstractNumId w:val="3"/>
  </w:num>
  <w:num w:numId="4" w16cid:durableId="1551527644">
    <w:abstractNumId w:val="0"/>
  </w:num>
  <w:num w:numId="5" w16cid:durableId="1771319779">
    <w:abstractNumId w:val="4"/>
  </w:num>
  <w:num w:numId="6" w16cid:durableId="172663444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7637"/>
    <w:rsid w:val="00000433"/>
    <w:rsid w:val="00000794"/>
    <w:rsid w:val="00002ECB"/>
    <w:rsid w:val="00005D82"/>
    <w:rsid w:val="00006215"/>
    <w:rsid w:val="00014FE9"/>
    <w:rsid w:val="0001538E"/>
    <w:rsid w:val="00016CAD"/>
    <w:rsid w:val="000221E6"/>
    <w:rsid w:val="00027BA5"/>
    <w:rsid w:val="00032838"/>
    <w:rsid w:val="00033B5E"/>
    <w:rsid w:val="000346A9"/>
    <w:rsid w:val="00034820"/>
    <w:rsid w:val="0003738A"/>
    <w:rsid w:val="00040A9C"/>
    <w:rsid w:val="00041FC7"/>
    <w:rsid w:val="00047941"/>
    <w:rsid w:val="0005060F"/>
    <w:rsid w:val="000561FA"/>
    <w:rsid w:val="000571E5"/>
    <w:rsid w:val="0006012F"/>
    <w:rsid w:val="000664A4"/>
    <w:rsid w:val="00072771"/>
    <w:rsid w:val="0007299C"/>
    <w:rsid w:val="00072CA7"/>
    <w:rsid w:val="0007557A"/>
    <w:rsid w:val="00076798"/>
    <w:rsid w:val="00077DB2"/>
    <w:rsid w:val="00080DCD"/>
    <w:rsid w:val="000819D5"/>
    <w:rsid w:val="000824A1"/>
    <w:rsid w:val="0008363A"/>
    <w:rsid w:val="000905FF"/>
    <w:rsid w:val="00092570"/>
    <w:rsid w:val="00095668"/>
    <w:rsid w:val="000A08B9"/>
    <w:rsid w:val="000A4B0E"/>
    <w:rsid w:val="000A5C8D"/>
    <w:rsid w:val="000A7DE8"/>
    <w:rsid w:val="000B00D6"/>
    <w:rsid w:val="000B03BB"/>
    <w:rsid w:val="000C10F4"/>
    <w:rsid w:val="000C124E"/>
    <w:rsid w:val="000C15A3"/>
    <w:rsid w:val="000C21CD"/>
    <w:rsid w:val="000C245F"/>
    <w:rsid w:val="000C2A2B"/>
    <w:rsid w:val="000C49AC"/>
    <w:rsid w:val="000C7F07"/>
    <w:rsid w:val="000D0CF3"/>
    <w:rsid w:val="000D50BA"/>
    <w:rsid w:val="000D5414"/>
    <w:rsid w:val="000D7B03"/>
    <w:rsid w:val="000E0026"/>
    <w:rsid w:val="000E2012"/>
    <w:rsid w:val="000E4A62"/>
    <w:rsid w:val="000E6C56"/>
    <w:rsid w:val="000E7977"/>
    <w:rsid w:val="000F0BBC"/>
    <w:rsid w:val="000F3632"/>
    <w:rsid w:val="00100A1B"/>
    <w:rsid w:val="001018AD"/>
    <w:rsid w:val="00102F49"/>
    <w:rsid w:val="00105642"/>
    <w:rsid w:val="00111C4F"/>
    <w:rsid w:val="0011638D"/>
    <w:rsid w:val="00116D51"/>
    <w:rsid w:val="00117965"/>
    <w:rsid w:val="00117FAC"/>
    <w:rsid w:val="00121E28"/>
    <w:rsid w:val="0012241C"/>
    <w:rsid w:val="00122F01"/>
    <w:rsid w:val="0012372F"/>
    <w:rsid w:val="001300CA"/>
    <w:rsid w:val="0013208A"/>
    <w:rsid w:val="0013621E"/>
    <w:rsid w:val="00136893"/>
    <w:rsid w:val="00140AE0"/>
    <w:rsid w:val="0014388C"/>
    <w:rsid w:val="0014683E"/>
    <w:rsid w:val="00150885"/>
    <w:rsid w:val="00154FA6"/>
    <w:rsid w:val="00155ADC"/>
    <w:rsid w:val="001562D1"/>
    <w:rsid w:val="00161DAE"/>
    <w:rsid w:val="00162271"/>
    <w:rsid w:val="001662FC"/>
    <w:rsid w:val="00166DA9"/>
    <w:rsid w:val="00167C40"/>
    <w:rsid w:val="00171903"/>
    <w:rsid w:val="00175CEB"/>
    <w:rsid w:val="001802DF"/>
    <w:rsid w:val="0018075B"/>
    <w:rsid w:val="00181D20"/>
    <w:rsid w:val="00183017"/>
    <w:rsid w:val="00187748"/>
    <w:rsid w:val="00190897"/>
    <w:rsid w:val="0019105F"/>
    <w:rsid w:val="00191BDA"/>
    <w:rsid w:val="00192B54"/>
    <w:rsid w:val="00195182"/>
    <w:rsid w:val="00195DB1"/>
    <w:rsid w:val="00195E24"/>
    <w:rsid w:val="00195E33"/>
    <w:rsid w:val="00196D13"/>
    <w:rsid w:val="00197C3C"/>
    <w:rsid w:val="001A22F3"/>
    <w:rsid w:val="001B0B5F"/>
    <w:rsid w:val="001B22E1"/>
    <w:rsid w:val="001B5BCA"/>
    <w:rsid w:val="001C22C7"/>
    <w:rsid w:val="001C710E"/>
    <w:rsid w:val="001C745C"/>
    <w:rsid w:val="001D224E"/>
    <w:rsid w:val="001D2D64"/>
    <w:rsid w:val="001D3918"/>
    <w:rsid w:val="001D3FC1"/>
    <w:rsid w:val="001D4661"/>
    <w:rsid w:val="001D63AB"/>
    <w:rsid w:val="001D7637"/>
    <w:rsid w:val="001D791A"/>
    <w:rsid w:val="001E457C"/>
    <w:rsid w:val="001E4DB2"/>
    <w:rsid w:val="001F1341"/>
    <w:rsid w:val="001F1578"/>
    <w:rsid w:val="001F279D"/>
    <w:rsid w:val="001F32DB"/>
    <w:rsid w:val="001F45EE"/>
    <w:rsid w:val="001F4D93"/>
    <w:rsid w:val="0020115A"/>
    <w:rsid w:val="002026C3"/>
    <w:rsid w:val="002040EE"/>
    <w:rsid w:val="00206FC2"/>
    <w:rsid w:val="002072F6"/>
    <w:rsid w:val="0020774C"/>
    <w:rsid w:val="00214F0B"/>
    <w:rsid w:val="00224DFF"/>
    <w:rsid w:val="00227C3E"/>
    <w:rsid w:val="00234B4C"/>
    <w:rsid w:val="00243CD8"/>
    <w:rsid w:val="00247C56"/>
    <w:rsid w:val="00250C43"/>
    <w:rsid w:val="00253197"/>
    <w:rsid w:val="0025775B"/>
    <w:rsid w:val="002610CC"/>
    <w:rsid w:val="002617FD"/>
    <w:rsid w:val="002619C4"/>
    <w:rsid w:val="00261BA4"/>
    <w:rsid w:val="002639EC"/>
    <w:rsid w:val="00264890"/>
    <w:rsid w:val="00277F94"/>
    <w:rsid w:val="00280FDE"/>
    <w:rsid w:val="0028248D"/>
    <w:rsid w:val="0028393A"/>
    <w:rsid w:val="00291069"/>
    <w:rsid w:val="00291AEF"/>
    <w:rsid w:val="00292184"/>
    <w:rsid w:val="002938E2"/>
    <w:rsid w:val="00294411"/>
    <w:rsid w:val="0029476A"/>
    <w:rsid w:val="00294E10"/>
    <w:rsid w:val="00295272"/>
    <w:rsid w:val="002A0C9D"/>
    <w:rsid w:val="002A5475"/>
    <w:rsid w:val="002B10CA"/>
    <w:rsid w:val="002B1538"/>
    <w:rsid w:val="002B19A4"/>
    <w:rsid w:val="002B27AD"/>
    <w:rsid w:val="002B4DB5"/>
    <w:rsid w:val="002B5F40"/>
    <w:rsid w:val="002C0B42"/>
    <w:rsid w:val="002C20F8"/>
    <w:rsid w:val="002C22EC"/>
    <w:rsid w:val="002C2519"/>
    <w:rsid w:val="002D0A6D"/>
    <w:rsid w:val="002D1417"/>
    <w:rsid w:val="002D1F56"/>
    <w:rsid w:val="002D6F7D"/>
    <w:rsid w:val="002E1E42"/>
    <w:rsid w:val="002E54C5"/>
    <w:rsid w:val="002E73CD"/>
    <w:rsid w:val="002F2402"/>
    <w:rsid w:val="002F25E3"/>
    <w:rsid w:val="002F329B"/>
    <w:rsid w:val="002F4001"/>
    <w:rsid w:val="002F4426"/>
    <w:rsid w:val="002F484C"/>
    <w:rsid w:val="003006A0"/>
    <w:rsid w:val="00303B26"/>
    <w:rsid w:val="0031005A"/>
    <w:rsid w:val="00314A9E"/>
    <w:rsid w:val="00316648"/>
    <w:rsid w:val="00323654"/>
    <w:rsid w:val="00325437"/>
    <w:rsid w:val="00325DD4"/>
    <w:rsid w:val="0033127F"/>
    <w:rsid w:val="003312CA"/>
    <w:rsid w:val="003315FF"/>
    <w:rsid w:val="00333B5B"/>
    <w:rsid w:val="00333CFF"/>
    <w:rsid w:val="00337FEF"/>
    <w:rsid w:val="00340620"/>
    <w:rsid w:val="00342844"/>
    <w:rsid w:val="00342A17"/>
    <w:rsid w:val="003433A2"/>
    <w:rsid w:val="00343F78"/>
    <w:rsid w:val="00344C69"/>
    <w:rsid w:val="00353E94"/>
    <w:rsid w:val="00356AD4"/>
    <w:rsid w:val="00362A86"/>
    <w:rsid w:val="0036335F"/>
    <w:rsid w:val="003641BD"/>
    <w:rsid w:val="00365A2D"/>
    <w:rsid w:val="00366700"/>
    <w:rsid w:val="003702A1"/>
    <w:rsid w:val="0037158B"/>
    <w:rsid w:val="003731B2"/>
    <w:rsid w:val="003738C6"/>
    <w:rsid w:val="00374B77"/>
    <w:rsid w:val="0037694C"/>
    <w:rsid w:val="00380D08"/>
    <w:rsid w:val="00384BCE"/>
    <w:rsid w:val="0038592D"/>
    <w:rsid w:val="003860F0"/>
    <w:rsid w:val="003911E1"/>
    <w:rsid w:val="00391480"/>
    <w:rsid w:val="00393652"/>
    <w:rsid w:val="003946E9"/>
    <w:rsid w:val="00395AFD"/>
    <w:rsid w:val="00396E3D"/>
    <w:rsid w:val="003978AE"/>
    <w:rsid w:val="00397A79"/>
    <w:rsid w:val="003A0925"/>
    <w:rsid w:val="003A1087"/>
    <w:rsid w:val="003A185C"/>
    <w:rsid w:val="003A199C"/>
    <w:rsid w:val="003B143B"/>
    <w:rsid w:val="003C1DAE"/>
    <w:rsid w:val="003C5B9C"/>
    <w:rsid w:val="003D06E5"/>
    <w:rsid w:val="003D18FB"/>
    <w:rsid w:val="003D262E"/>
    <w:rsid w:val="003D2FBE"/>
    <w:rsid w:val="003D3984"/>
    <w:rsid w:val="003E2407"/>
    <w:rsid w:val="003E45C1"/>
    <w:rsid w:val="003E4E33"/>
    <w:rsid w:val="003E6442"/>
    <w:rsid w:val="003E741A"/>
    <w:rsid w:val="003F191A"/>
    <w:rsid w:val="003F1D2E"/>
    <w:rsid w:val="003F2C6F"/>
    <w:rsid w:val="003F5CFA"/>
    <w:rsid w:val="003F5D72"/>
    <w:rsid w:val="003F6C2D"/>
    <w:rsid w:val="00405509"/>
    <w:rsid w:val="00412E6C"/>
    <w:rsid w:val="00421747"/>
    <w:rsid w:val="00425044"/>
    <w:rsid w:val="00425F5E"/>
    <w:rsid w:val="004270A6"/>
    <w:rsid w:val="004325A1"/>
    <w:rsid w:val="0043420A"/>
    <w:rsid w:val="00435237"/>
    <w:rsid w:val="0043649E"/>
    <w:rsid w:val="00440D85"/>
    <w:rsid w:val="00441775"/>
    <w:rsid w:val="004434F2"/>
    <w:rsid w:val="00444698"/>
    <w:rsid w:val="004457EF"/>
    <w:rsid w:val="004475FA"/>
    <w:rsid w:val="00447F94"/>
    <w:rsid w:val="00451874"/>
    <w:rsid w:val="004533A1"/>
    <w:rsid w:val="00455B86"/>
    <w:rsid w:val="0045746A"/>
    <w:rsid w:val="0046081C"/>
    <w:rsid w:val="00460BB1"/>
    <w:rsid w:val="00461CE7"/>
    <w:rsid w:val="00462834"/>
    <w:rsid w:val="00463131"/>
    <w:rsid w:val="004646B7"/>
    <w:rsid w:val="0046741F"/>
    <w:rsid w:val="0047414F"/>
    <w:rsid w:val="00474386"/>
    <w:rsid w:val="00480553"/>
    <w:rsid w:val="004826DE"/>
    <w:rsid w:val="00484062"/>
    <w:rsid w:val="00484DE1"/>
    <w:rsid w:val="0048549C"/>
    <w:rsid w:val="00485BEC"/>
    <w:rsid w:val="00487780"/>
    <w:rsid w:val="0049134C"/>
    <w:rsid w:val="00491DBA"/>
    <w:rsid w:val="00494AF1"/>
    <w:rsid w:val="00495428"/>
    <w:rsid w:val="004955A2"/>
    <w:rsid w:val="00495DA3"/>
    <w:rsid w:val="004A244D"/>
    <w:rsid w:val="004A27DD"/>
    <w:rsid w:val="004A3F54"/>
    <w:rsid w:val="004A7CFB"/>
    <w:rsid w:val="004B2030"/>
    <w:rsid w:val="004B3037"/>
    <w:rsid w:val="004C7D96"/>
    <w:rsid w:val="004D2D68"/>
    <w:rsid w:val="004D3E06"/>
    <w:rsid w:val="004D4CFE"/>
    <w:rsid w:val="004E037D"/>
    <w:rsid w:val="004E0B6F"/>
    <w:rsid w:val="004E5B89"/>
    <w:rsid w:val="004F0E67"/>
    <w:rsid w:val="004F1F6B"/>
    <w:rsid w:val="004F565C"/>
    <w:rsid w:val="004F5848"/>
    <w:rsid w:val="004F771F"/>
    <w:rsid w:val="00501B95"/>
    <w:rsid w:val="00501BB4"/>
    <w:rsid w:val="00501C26"/>
    <w:rsid w:val="00502C59"/>
    <w:rsid w:val="00503A4E"/>
    <w:rsid w:val="00504AB0"/>
    <w:rsid w:val="005054B3"/>
    <w:rsid w:val="0051217A"/>
    <w:rsid w:val="00512DD4"/>
    <w:rsid w:val="0051369D"/>
    <w:rsid w:val="00523C29"/>
    <w:rsid w:val="00523D60"/>
    <w:rsid w:val="00524EA0"/>
    <w:rsid w:val="005258EB"/>
    <w:rsid w:val="0052708D"/>
    <w:rsid w:val="00530499"/>
    <w:rsid w:val="0053343B"/>
    <w:rsid w:val="005357EF"/>
    <w:rsid w:val="0053586E"/>
    <w:rsid w:val="00541AC2"/>
    <w:rsid w:val="00546E6F"/>
    <w:rsid w:val="005500F6"/>
    <w:rsid w:val="005534CC"/>
    <w:rsid w:val="00553648"/>
    <w:rsid w:val="00557B77"/>
    <w:rsid w:val="00565452"/>
    <w:rsid w:val="005708E9"/>
    <w:rsid w:val="00570C29"/>
    <w:rsid w:val="00574A24"/>
    <w:rsid w:val="005753F1"/>
    <w:rsid w:val="00576AC0"/>
    <w:rsid w:val="005770DF"/>
    <w:rsid w:val="005813DD"/>
    <w:rsid w:val="0058241C"/>
    <w:rsid w:val="0058476E"/>
    <w:rsid w:val="0058516F"/>
    <w:rsid w:val="0058665A"/>
    <w:rsid w:val="005869F9"/>
    <w:rsid w:val="00587663"/>
    <w:rsid w:val="0059097D"/>
    <w:rsid w:val="00594619"/>
    <w:rsid w:val="005A0379"/>
    <w:rsid w:val="005A0A77"/>
    <w:rsid w:val="005A1863"/>
    <w:rsid w:val="005A7BEC"/>
    <w:rsid w:val="005B2FE0"/>
    <w:rsid w:val="005B3FA4"/>
    <w:rsid w:val="005B4A0E"/>
    <w:rsid w:val="005B4ED5"/>
    <w:rsid w:val="005B5EE4"/>
    <w:rsid w:val="005D0A6C"/>
    <w:rsid w:val="005D10F4"/>
    <w:rsid w:val="005D1E04"/>
    <w:rsid w:val="005D4BAF"/>
    <w:rsid w:val="005E156A"/>
    <w:rsid w:val="005E15FD"/>
    <w:rsid w:val="005E2998"/>
    <w:rsid w:val="005E4C20"/>
    <w:rsid w:val="005E5F32"/>
    <w:rsid w:val="005F1583"/>
    <w:rsid w:val="005F4558"/>
    <w:rsid w:val="005F7644"/>
    <w:rsid w:val="006015F8"/>
    <w:rsid w:val="00605296"/>
    <w:rsid w:val="00612332"/>
    <w:rsid w:val="00613EC8"/>
    <w:rsid w:val="006153E5"/>
    <w:rsid w:val="006161E0"/>
    <w:rsid w:val="006175DA"/>
    <w:rsid w:val="0062250F"/>
    <w:rsid w:val="00622D5A"/>
    <w:rsid w:val="0062380D"/>
    <w:rsid w:val="00623D36"/>
    <w:rsid w:val="00623EE6"/>
    <w:rsid w:val="006244E3"/>
    <w:rsid w:val="00627658"/>
    <w:rsid w:val="006300D1"/>
    <w:rsid w:val="00631361"/>
    <w:rsid w:val="00635CE9"/>
    <w:rsid w:val="0064051E"/>
    <w:rsid w:val="006425C1"/>
    <w:rsid w:val="00644186"/>
    <w:rsid w:val="00660E14"/>
    <w:rsid w:val="00662F9F"/>
    <w:rsid w:val="0066628C"/>
    <w:rsid w:val="00667309"/>
    <w:rsid w:val="00667B2E"/>
    <w:rsid w:val="00671FEB"/>
    <w:rsid w:val="00672026"/>
    <w:rsid w:val="0067248B"/>
    <w:rsid w:val="006751DB"/>
    <w:rsid w:val="006753BB"/>
    <w:rsid w:val="00676D37"/>
    <w:rsid w:val="006773F8"/>
    <w:rsid w:val="00677C1D"/>
    <w:rsid w:val="00681DED"/>
    <w:rsid w:val="00682B59"/>
    <w:rsid w:val="00686F5C"/>
    <w:rsid w:val="0069007D"/>
    <w:rsid w:val="0069136B"/>
    <w:rsid w:val="00692551"/>
    <w:rsid w:val="00694FA9"/>
    <w:rsid w:val="00695972"/>
    <w:rsid w:val="00696993"/>
    <w:rsid w:val="00696E5E"/>
    <w:rsid w:val="006A10B4"/>
    <w:rsid w:val="006A19B2"/>
    <w:rsid w:val="006A1C4B"/>
    <w:rsid w:val="006A4548"/>
    <w:rsid w:val="006A7EAA"/>
    <w:rsid w:val="006B2FAB"/>
    <w:rsid w:val="006C0062"/>
    <w:rsid w:val="006C3328"/>
    <w:rsid w:val="006C4974"/>
    <w:rsid w:val="006C678C"/>
    <w:rsid w:val="006C7FD1"/>
    <w:rsid w:val="006D5BD3"/>
    <w:rsid w:val="006D6B1B"/>
    <w:rsid w:val="006D7763"/>
    <w:rsid w:val="006E059A"/>
    <w:rsid w:val="006E0BD3"/>
    <w:rsid w:val="006E36DE"/>
    <w:rsid w:val="006E7588"/>
    <w:rsid w:val="006E7C6E"/>
    <w:rsid w:val="006F0102"/>
    <w:rsid w:val="006F0B85"/>
    <w:rsid w:val="006F0D7C"/>
    <w:rsid w:val="006F0DDB"/>
    <w:rsid w:val="006F10C4"/>
    <w:rsid w:val="007021A5"/>
    <w:rsid w:val="00705138"/>
    <w:rsid w:val="00707C93"/>
    <w:rsid w:val="00710136"/>
    <w:rsid w:val="00710A32"/>
    <w:rsid w:val="007112DD"/>
    <w:rsid w:val="0071210D"/>
    <w:rsid w:val="00713A01"/>
    <w:rsid w:val="00713A4B"/>
    <w:rsid w:val="00714876"/>
    <w:rsid w:val="00714FD3"/>
    <w:rsid w:val="0071778F"/>
    <w:rsid w:val="007178E1"/>
    <w:rsid w:val="00717D24"/>
    <w:rsid w:val="00721237"/>
    <w:rsid w:val="00722BD0"/>
    <w:rsid w:val="00722C9F"/>
    <w:rsid w:val="00722D3C"/>
    <w:rsid w:val="007239DA"/>
    <w:rsid w:val="007252C2"/>
    <w:rsid w:val="00727839"/>
    <w:rsid w:val="007307A3"/>
    <w:rsid w:val="00731C11"/>
    <w:rsid w:val="00732E7A"/>
    <w:rsid w:val="007347FF"/>
    <w:rsid w:val="00746855"/>
    <w:rsid w:val="00754277"/>
    <w:rsid w:val="00754976"/>
    <w:rsid w:val="00757C62"/>
    <w:rsid w:val="007614D3"/>
    <w:rsid w:val="00761BCD"/>
    <w:rsid w:val="00761DAB"/>
    <w:rsid w:val="00764246"/>
    <w:rsid w:val="0076474C"/>
    <w:rsid w:val="00767143"/>
    <w:rsid w:val="0077164C"/>
    <w:rsid w:val="00773B2D"/>
    <w:rsid w:val="00773C6F"/>
    <w:rsid w:val="00775C5B"/>
    <w:rsid w:val="00782229"/>
    <w:rsid w:val="007826B0"/>
    <w:rsid w:val="00786E39"/>
    <w:rsid w:val="00790A31"/>
    <w:rsid w:val="00790DCB"/>
    <w:rsid w:val="00791429"/>
    <w:rsid w:val="00791908"/>
    <w:rsid w:val="00792805"/>
    <w:rsid w:val="00793963"/>
    <w:rsid w:val="00794632"/>
    <w:rsid w:val="007954CA"/>
    <w:rsid w:val="007A2224"/>
    <w:rsid w:val="007A3555"/>
    <w:rsid w:val="007B3A55"/>
    <w:rsid w:val="007B5427"/>
    <w:rsid w:val="007C5E92"/>
    <w:rsid w:val="007D0EED"/>
    <w:rsid w:val="007D5DDE"/>
    <w:rsid w:val="007D5E40"/>
    <w:rsid w:val="007D653D"/>
    <w:rsid w:val="007D6986"/>
    <w:rsid w:val="007E1762"/>
    <w:rsid w:val="007E1B71"/>
    <w:rsid w:val="007E1FF9"/>
    <w:rsid w:val="007E2A17"/>
    <w:rsid w:val="007E505C"/>
    <w:rsid w:val="007E60CA"/>
    <w:rsid w:val="007E7D6A"/>
    <w:rsid w:val="007F0BE1"/>
    <w:rsid w:val="007F1610"/>
    <w:rsid w:val="007F382C"/>
    <w:rsid w:val="007F4792"/>
    <w:rsid w:val="007F5184"/>
    <w:rsid w:val="007F51D3"/>
    <w:rsid w:val="007F5314"/>
    <w:rsid w:val="007F6558"/>
    <w:rsid w:val="007F65DA"/>
    <w:rsid w:val="007F6FFC"/>
    <w:rsid w:val="007F75E0"/>
    <w:rsid w:val="00803A6E"/>
    <w:rsid w:val="00810403"/>
    <w:rsid w:val="008140D6"/>
    <w:rsid w:val="00816169"/>
    <w:rsid w:val="00816CE0"/>
    <w:rsid w:val="00820F42"/>
    <w:rsid w:val="0082321E"/>
    <w:rsid w:val="00824CD9"/>
    <w:rsid w:val="00830524"/>
    <w:rsid w:val="008331CD"/>
    <w:rsid w:val="00837F5D"/>
    <w:rsid w:val="00840615"/>
    <w:rsid w:val="00841D35"/>
    <w:rsid w:val="00841D71"/>
    <w:rsid w:val="00842A56"/>
    <w:rsid w:val="00842B47"/>
    <w:rsid w:val="00844C75"/>
    <w:rsid w:val="00845F4A"/>
    <w:rsid w:val="00850F15"/>
    <w:rsid w:val="00851941"/>
    <w:rsid w:val="00851A83"/>
    <w:rsid w:val="008521AE"/>
    <w:rsid w:val="0085335B"/>
    <w:rsid w:val="008535A1"/>
    <w:rsid w:val="008562B7"/>
    <w:rsid w:val="00856673"/>
    <w:rsid w:val="00856B2D"/>
    <w:rsid w:val="00857EF7"/>
    <w:rsid w:val="00857FEA"/>
    <w:rsid w:val="00862020"/>
    <w:rsid w:val="008651AF"/>
    <w:rsid w:val="00866397"/>
    <w:rsid w:val="008667E5"/>
    <w:rsid w:val="0086695B"/>
    <w:rsid w:val="008669F5"/>
    <w:rsid w:val="008728DF"/>
    <w:rsid w:val="008743F9"/>
    <w:rsid w:val="00876F5B"/>
    <w:rsid w:val="0087751D"/>
    <w:rsid w:val="008819EF"/>
    <w:rsid w:val="00882E9D"/>
    <w:rsid w:val="008846C2"/>
    <w:rsid w:val="00884D85"/>
    <w:rsid w:val="008905E2"/>
    <w:rsid w:val="00890ACD"/>
    <w:rsid w:val="00890B5A"/>
    <w:rsid w:val="00890CEE"/>
    <w:rsid w:val="00890EDB"/>
    <w:rsid w:val="00891F94"/>
    <w:rsid w:val="00892E7D"/>
    <w:rsid w:val="008A028A"/>
    <w:rsid w:val="008A18B4"/>
    <w:rsid w:val="008A514D"/>
    <w:rsid w:val="008B0995"/>
    <w:rsid w:val="008B4240"/>
    <w:rsid w:val="008B6316"/>
    <w:rsid w:val="008C0276"/>
    <w:rsid w:val="008C144E"/>
    <w:rsid w:val="008C22C2"/>
    <w:rsid w:val="008C4B49"/>
    <w:rsid w:val="008C6712"/>
    <w:rsid w:val="008C6890"/>
    <w:rsid w:val="008C6E5F"/>
    <w:rsid w:val="008C7BE2"/>
    <w:rsid w:val="008C7FC1"/>
    <w:rsid w:val="008D5E6B"/>
    <w:rsid w:val="008D68C4"/>
    <w:rsid w:val="008E126B"/>
    <w:rsid w:val="008E29DA"/>
    <w:rsid w:val="008E480F"/>
    <w:rsid w:val="008E566F"/>
    <w:rsid w:val="008E67FC"/>
    <w:rsid w:val="008F0C8C"/>
    <w:rsid w:val="008F1DF2"/>
    <w:rsid w:val="008F2149"/>
    <w:rsid w:val="008F327C"/>
    <w:rsid w:val="008F46BF"/>
    <w:rsid w:val="008F5EEE"/>
    <w:rsid w:val="008F6B41"/>
    <w:rsid w:val="008F7080"/>
    <w:rsid w:val="008F7CAE"/>
    <w:rsid w:val="0090607D"/>
    <w:rsid w:val="00906128"/>
    <w:rsid w:val="00910E7D"/>
    <w:rsid w:val="00912923"/>
    <w:rsid w:val="00914297"/>
    <w:rsid w:val="00915025"/>
    <w:rsid w:val="009162BA"/>
    <w:rsid w:val="00916FE6"/>
    <w:rsid w:val="00917671"/>
    <w:rsid w:val="00926357"/>
    <w:rsid w:val="0092793A"/>
    <w:rsid w:val="009332BA"/>
    <w:rsid w:val="00933B29"/>
    <w:rsid w:val="00935E00"/>
    <w:rsid w:val="009435DE"/>
    <w:rsid w:val="00943E5E"/>
    <w:rsid w:val="00944E71"/>
    <w:rsid w:val="00946B86"/>
    <w:rsid w:val="00947545"/>
    <w:rsid w:val="0095398E"/>
    <w:rsid w:val="0096094E"/>
    <w:rsid w:val="00964F67"/>
    <w:rsid w:val="0096657A"/>
    <w:rsid w:val="00966BB5"/>
    <w:rsid w:val="00967353"/>
    <w:rsid w:val="00967E99"/>
    <w:rsid w:val="00970A1B"/>
    <w:rsid w:val="00971CAE"/>
    <w:rsid w:val="0097232B"/>
    <w:rsid w:val="00972D32"/>
    <w:rsid w:val="00973190"/>
    <w:rsid w:val="0097436F"/>
    <w:rsid w:val="00974F33"/>
    <w:rsid w:val="0097601C"/>
    <w:rsid w:val="00976A10"/>
    <w:rsid w:val="0098026B"/>
    <w:rsid w:val="00982C31"/>
    <w:rsid w:val="00983833"/>
    <w:rsid w:val="00984303"/>
    <w:rsid w:val="00984488"/>
    <w:rsid w:val="00986FBE"/>
    <w:rsid w:val="00987AAC"/>
    <w:rsid w:val="00990580"/>
    <w:rsid w:val="00991FF2"/>
    <w:rsid w:val="009A1E4A"/>
    <w:rsid w:val="009A255A"/>
    <w:rsid w:val="009A2914"/>
    <w:rsid w:val="009A4CDB"/>
    <w:rsid w:val="009A4F60"/>
    <w:rsid w:val="009A5DC1"/>
    <w:rsid w:val="009A6895"/>
    <w:rsid w:val="009B0B89"/>
    <w:rsid w:val="009B4F70"/>
    <w:rsid w:val="009B628C"/>
    <w:rsid w:val="009D0173"/>
    <w:rsid w:val="009D3BC0"/>
    <w:rsid w:val="009D7974"/>
    <w:rsid w:val="009D7D70"/>
    <w:rsid w:val="009E19AC"/>
    <w:rsid w:val="009E205F"/>
    <w:rsid w:val="009E3DB9"/>
    <w:rsid w:val="009E504F"/>
    <w:rsid w:val="009E55F8"/>
    <w:rsid w:val="009E6C0C"/>
    <w:rsid w:val="009E7D1F"/>
    <w:rsid w:val="009F0018"/>
    <w:rsid w:val="009F0A97"/>
    <w:rsid w:val="009F14EA"/>
    <w:rsid w:val="009F29D0"/>
    <w:rsid w:val="009F2DE5"/>
    <w:rsid w:val="009F2ED2"/>
    <w:rsid w:val="009F3928"/>
    <w:rsid w:val="009F3BD9"/>
    <w:rsid w:val="00A01DEC"/>
    <w:rsid w:val="00A0486B"/>
    <w:rsid w:val="00A071BC"/>
    <w:rsid w:val="00A079CF"/>
    <w:rsid w:val="00A10E23"/>
    <w:rsid w:val="00A110FD"/>
    <w:rsid w:val="00A114A7"/>
    <w:rsid w:val="00A1483E"/>
    <w:rsid w:val="00A151EA"/>
    <w:rsid w:val="00A16170"/>
    <w:rsid w:val="00A21E10"/>
    <w:rsid w:val="00A229C7"/>
    <w:rsid w:val="00A2408F"/>
    <w:rsid w:val="00A254CE"/>
    <w:rsid w:val="00A26FD6"/>
    <w:rsid w:val="00A2734B"/>
    <w:rsid w:val="00A40CC4"/>
    <w:rsid w:val="00A41906"/>
    <w:rsid w:val="00A41D12"/>
    <w:rsid w:val="00A46C5E"/>
    <w:rsid w:val="00A53FE4"/>
    <w:rsid w:val="00A553D6"/>
    <w:rsid w:val="00A57FF1"/>
    <w:rsid w:val="00A60C59"/>
    <w:rsid w:val="00A60C98"/>
    <w:rsid w:val="00A61B0A"/>
    <w:rsid w:val="00A623B1"/>
    <w:rsid w:val="00A64994"/>
    <w:rsid w:val="00A65B77"/>
    <w:rsid w:val="00A67CC6"/>
    <w:rsid w:val="00A703A2"/>
    <w:rsid w:val="00A7542E"/>
    <w:rsid w:val="00A77077"/>
    <w:rsid w:val="00A77420"/>
    <w:rsid w:val="00A77FC3"/>
    <w:rsid w:val="00A815FC"/>
    <w:rsid w:val="00A81E92"/>
    <w:rsid w:val="00A82064"/>
    <w:rsid w:val="00A85C39"/>
    <w:rsid w:val="00A901F0"/>
    <w:rsid w:val="00AA1E4B"/>
    <w:rsid w:val="00AA4C0C"/>
    <w:rsid w:val="00AA6D8C"/>
    <w:rsid w:val="00AA7BEE"/>
    <w:rsid w:val="00AB0C97"/>
    <w:rsid w:val="00AB38DC"/>
    <w:rsid w:val="00AB6602"/>
    <w:rsid w:val="00AC036F"/>
    <w:rsid w:val="00AC6084"/>
    <w:rsid w:val="00AD064D"/>
    <w:rsid w:val="00AD0F9D"/>
    <w:rsid w:val="00AD216D"/>
    <w:rsid w:val="00AD27FD"/>
    <w:rsid w:val="00AD37CA"/>
    <w:rsid w:val="00AD59B7"/>
    <w:rsid w:val="00AD6BDD"/>
    <w:rsid w:val="00AD78E2"/>
    <w:rsid w:val="00AE50CC"/>
    <w:rsid w:val="00AF4D42"/>
    <w:rsid w:val="00B00E28"/>
    <w:rsid w:val="00B063A3"/>
    <w:rsid w:val="00B125D3"/>
    <w:rsid w:val="00B14E55"/>
    <w:rsid w:val="00B172A1"/>
    <w:rsid w:val="00B17814"/>
    <w:rsid w:val="00B17FAA"/>
    <w:rsid w:val="00B25E53"/>
    <w:rsid w:val="00B26BEE"/>
    <w:rsid w:val="00B3171A"/>
    <w:rsid w:val="00B34564"/>
    <w:rsid w:val="00B34807"/>
    <w:rsid w:val="00B34B11"/>
    <w:rsid w:val="00B46E47"/>
    <w:rsid w:val="00B4737E"/>
    <w:rsid w:val="00B53846"/>
    <w:rsid w:val="00B5563B"/>
    <w:rsid w:val="00B563B0"/>
    <w:rsid w:val="00B56678"/>
    <w:rsid w:val="00B6201C"/>
    <w:rsid w:val="00B66FE0"/>
    <w:rsid w:val="00B67469"/>
    <w:rsid w:val="00B71211"/>
    <w:rsid w:val="00B7639F"/>
    <w:rsid w:val="00B76495"/>
    <w:rsid w:val="00B768F2"/>
    <w:rsid w:val="00B846A9"/>
    <w:rsid w:val="00B84EFA"/>
    <w:rsid w:val="00B85421"/>
    <w:rsid w:val="00B90382"/>
    <w:rsid w:val="00B958B9"/>
    <w:rsid w:val="00B96990"/>
    <w:rsid w:val="00BA1C5B"/>
    <w:rsid w:val="00BA387F"/>
    <w:rsid w:val="00BA4EC8"/>
    <w:rsid w:val="00BA52E9"/>
    <w:rsid w:val="00BA5A39"/>
    <w:rsid w:val="00BA6806"/>
    <w:rsid w:val="00BB0669"/>
    <w:rsid w:val="00BB1388"/>
    <w:rsid w:val="00BB1B15"/>
    <w:rsid w:val="00BB4868"/>
    <w:rsid w:val="00BC08A0"/>
    <w:rsid w:val="00BC1A85"/>
    <w:rsid w:val="00BC473F"/>
    <w:rsid w:val="00BC4DB0"/>
    <w:rsid w:val="00BC561C"/>
    <w:rsid w:val="00BC6AB1"/>
    <w:rsid w:val="00BC7475"/>
    <w:rsid w:val="00BC7776"/>
    <w:rsid w:val="00BC7A96"/>
    <w:rsid w:val="00BD41BA"/>
    <w:rsid w:val="00BD6054"/>
    <w:rsid w:val="00BE0D0A"/>
    <w:rsid w:val="00BE164D"/>
    <w:rsid w:val="00BE6CB6"/>
    <w:rsid w:val="00BE7DCE"/>
    <w:rsid w:val="00BF1CCC"/>
    <w:rsid w:val="00BF3B15"/>
    <w:rsid w:val="00BF75AA"/>
    <w:rsid w:val="00C00FAB"/>
    <w:rsid w:val="00C04C3D"/>
    <w:rsid w:val="00C0531A"/>
    <w:rsid w:val="00C069C8"/>
    <w:rsid w:val="00C06AB4"/>
    <w:rsid w:val="00C0781E"/>
    <w:rsid w:val="00C13F68"/>
    <w:rsid w:val="00C15234"/>
    <w:rsid w:val="00C15BA4"/>
    <w:rsid w:val="00C201C7"/>
    <w:rsid w:val="00C2360D"/>
    <w:rsid w:val="00C2646D"/>
    <w:rsid w:val="00C26F06"/>
    <w:rsid w:val="00C302DA"/>
    <w:rsid w:val="00C31985"/>
    <w:rsid w:val="00C327B1"/>
    <w:rsid w:val="00C3678E"/>
    <w:rsid w:val="00C37092"/>
    <w:rsid w:val="00C452AE"/>
    <w:rsid w:val="00C45793"/>
    <w:rsid w:val="00C46FE7"/>
    <w:rsid w:val="00C47264"/>
    <w:rsid w:val="00C50384"/>
    <w:rsid w:val="00C52000"/>
    <w:rsid w:val="00C53E88"/>
    <w:rsid w:val="00C62B1F"/>
    <w:rsid w:val="00C662EC"/>
    <w:rsid w:val="00C7788B"/>
    <w:rsid w:val="00C86BA1"/>
    <w:rsid w:val="00C8783A"/>
    <w:rsid w:val="00C90C29"/>
    <w:rsid w:val="00C91128"/>
    <w:rsid w:val="00C921A4"/>
    <w:rsid w:val="00C96ABE"/>
    <w:rsid w:val="00C979C9"/>
    <w:rsid w:val="00CA2F26"/>
    <w:rsid w:val="00CA348E"/>
    <w:rsid w:val="00CA34BA"/>
    <w:rsid w:val="00CA3947"/>
    <w:rsid w:val="00CB25A1"/>
    <w:rsid w:val="00CB4519"/>
    <w:rsid w:val="00CB6BEE"/>
    <w:rsid w:val="00CC1FFA"/>
    <w:rsid w:val="00CD221D"/>
    <w:rsid w:val="00CD385B"/>
    <w:rsid w:val="00CD4B1A"/>
    <w:rsid w:val="00CD687D"/>
    <w:rsid w:val="00CD6D09"/>
    <w:rsid w:val="00CE0B43"/>
    <w:rsid w:val="00CE2A57"/>
    <w:rsid w:val="00CE2EF1"/>
    <w:rsid w:val="00CE335F"/>
    <w:rsid w:val="00CF1C33"/>
    <w:rsid w:val="00CF2743"/>
    <w:rsid w:val="00CF2992"/>
    <w:rsid w:val="00CF5A47"/>
    <w:rsid w:val="00D11459"/>
    <w:rsid w:val="00D11471"/>
    <w:rsid w:val="00D1184C"/>
    <w:rsid w:val="00D118F4"/>
    <w:rsid w:val="00D13038"/>
    <w:rsid w:val="00D133CB"/>
    <w:rsid w:val="00D146CC"/>
    <w:rsid w:val="00D16BF8"/>
    <w:rsid w:val="00D17CEA"/>
    <w:rsid w:val="00D205DB"/>
    <w:rsid w:val="00D22194"/>
    <w:rsid w:val="00D22B09"/>
    <w:rsid w:val="00D23C79"/>
    <w:rsid w:val="00D24B41"/>
    <w:rsid w:val="00D258F6"/>
    <w:rsid w:val="00D258FD"/>
    <w:rsid w:val="00D26887"/>
    <w:rsid w:val="00D2788F"/>
    <w:rsid w:val="00D310B4"/>
    <w:rsid w:val="00D32236"/>
    <w:rsid w:val="00D36969"/>
    <w:rsid w:val="00D4005C"/>
    <w:rsid w:val="00D427F8"/>
    <w:rsid w:val="00D43D66"/>
    <w:rsid w:val="00D45698"/>
    <w:rsid w:val="00D4645F"/>
    <w:rsid w:val="00D5379E"/>
    <w:rsid w:val="00D53A06"/>
    <w:rsid w:val="00D54FEF"/>
    <w:rsid w:val="00D609A8"/>
    <w:rsid w:val="00D6235B"/>
    <w:rsid w:val="00D62904"/>
    <w:rsid w:val="00D6657E"/>
    <w:rsid w:val="00D67607"/>
    <w:rsid w:val="00D678A0"/>
    <w:rsid w:val="00D67E24"/>
    <w:rsid w:val="00D72FF7"/>
    <w:rsid w:val="00D84A55"/>
    <w:rsid w:val="00D86893"/>
    <w:rsid w:val="00D91BC4"/>
    <w:rsid w:val="00D94DAA"/>
    <w:rsid w:val="00D976CC"/>
    <w:rsid w:val="00DC2623"/>
    <w:rsid w:val="00DC2ADE"/>
    <w:rsid w:val="00DD3D21"/>
    <w:rsid w:val="00DD5C89"/>
    <w:rsid w:val="00DE05CD"/>
    <w:rsid w:val="00DE1047"/>
    <w:rsid w:val="00DE467E"/>
    <w:rsid w:val="00DE5D15"/>
    <w:rsid w:val="00DE5E4F"/>
    <w:rsid w:val="00DF1396"/>
    <w:rsid w:val="00DF2877"/>
    <w:rsid w:val="00DF35EB"/>
    <w:rsid w:val="00DF56B7"/>
    <w:rsid w:val="00DF760C"/>
    <w:rsid w:val="00E009B5"/>
    <w:rsid w:val="00E029CD"/>
    <w:rsid w:val="00E05BEE"/>
    <w:rsid w:val="00E07381"/>
    <w:rsid w:val="00E10A1D"/>
    <w:rsid w:val="00E14CCA"/>
    <w:rsid w:val="00E15C81"/>
    <w:rsid w:val="00E20552"/>
    <w:rsid w:val="00E23588"/>
    <w:rsid w:val="00E334A7"/>
    <w:rsid w:val="00E35AF7"/>
    <w:rsid w:val="00E4177D"/>
    <w:rsid w:val="00E42E33"/>
    <w:rsid w:val="00E4697E"/>
    <w:rsid w:val="00E46DEA"/>
    <w:rsid w:val="00E472F7"/>
    <w:rsid w:val="00E4781E"/>
    <w:rsid w:val="00E503C0"/>
    <w:rsid w:val="00E515A7"/>
    <w:rsid w:val="00E540FF"/>
    <w:rsid w:val="00E54220"/>
    <w:rsid w:val="00E550E3"/>
    <w:rsid w:val="00E55B72"/>
    <w:rsid w:val="00E56F2B"/>
    <w:rsid w:val="00E614C0"/>
    <w:rsid w:val="00E61857"/>
    <w:rsid w:val="00E664CD"/>
    <w:rsid w:val="00E673B7"/>
    <w:rsid w:val="00E71893"/>
    <w:rsid w:val="00E729F2"/>
    <w:rsid w:val="00E73161"/>
    <w:rsid w:val="00E76DF0"/>
    <w:rsid w:val="00E773AC"/>
    <w:rsid w:val="00E773BE"/>
    <w:rsid w:val="00E77C77"/>
    <w:rsid w:val="00E80545"/>
    <w:rsid w:val="00E8432C"/>
    <w:rsid w:val="00E8543D"/>
    <w:rsid w:val="00E9292E"/>
    <w:rsid w:val="00E92C60"/>
    <w:rsid w:val="00E9551A"/>
    <w:rsid w:val="00EA0E56"/>
    <w:rsid w:val="00EA53CE"/>
    <w:rsid w:val="00EA60A8"/>
    <w:rsid w:val="00EB083E"/>
    <w:rsid w:val="00EB2D5A"/>
    <w:rsid w:val="00EB2F05"/>
    <w:rsid w:val="00EB49F7"/>
    <w:rsid w:val="00EB4A9A"/>
    <w:rsid w:val="00EC019E"/>
    <w:rsid w:val="00EC029C"/>
    <w:rsid w:val="00EC1D9F"/>
    <w:rsid w:val="00EC21B4"/>
    <w:rsid w:val="00EC25B2"/>
    <w:rsid w:val="00EC2DD3"/>
    <w:rsid w:val="00EC3D46"/>
    <w:rsid w:val="00EC5D86"/>
    <w:rsid w:val="00ED1CCD"/>
    <w:rsid w:val="00ED1D05"/>
    <w:rsid w:val="00ED30AE"/>
    <w:rsid w:val="00ED31FC"/>
    <w:rsid w:val="00ED7E27"/>
    <w:rsid w:val="00EE0185"/>
    <w:rsid w:val="00EE046A"/>
    <w:rsid w:val="00EE231A"/>
    <w:rsid w:val="00EE7908"/>
    <w:rsid w:val="00EF3720"/>
    <w:rsid w:val="00EF42B9"/>
    <w:rsid w:val="00F05F40"/>
    <w:rsid w:val="00F06342"/>
    <w:rsid w:val="00F0691F"/>
    <w:rsid w:val="00F07801"/>
    <w:rsid w:val="00F131DB"/>
    <w:rsid w:val="00F14250"/>
    <w:rsid w:val="00F17F51"/>
    <w:rsid w:val="00F2031E"/>
    <w:rsid w:val="00F2133C"/>
    <w:rsid w:val="00F25222"/>
    <w:rsid w:val="00F27BF4"/>
    <w:rsid w:val="00F30497"/>
    <w:rsid w:val="00F33BF8"/>
    <w:rsid w:val="00F3428A"/>
    <w:rsid w:val="00F34F7C"/>
    <w:rsid w:val="00F364B9"/>
    <w:rsid w:val="00F371C1"/>
    <w:rsid w:val="00F40C94"/>
    <w:rsid w:val="00F433BB"/>
    <w:rsid w:val="00F43FBF"/>
    <w:rsid w:val="00F45631"/>
    <w:rsid w:val="00F466F6"/>
    <w:rsid w:val="00F5118A"/>
    <w:rsid w:val="00F5240F"/>
    <w:rsid w:val="00F524BA"/>
    <w:rsid w:val="00F53AE9"/>
    <w:rsid w:val="00F540ED"/>
    <w:rsid w:val="00F62605"/>
    <w:rsid w:val="00F62AAF"/>
    <w:rsid w:val="00F64E54"/>
    <w:rsid w:val="00F66291"/>
    <w:rsid w:val="00F67404"/>
    <w:rsid w:val="00F731EF"/>
    <w:rsid w:val="00F73D6C"/>
    <w:rsid w:val="00F81817"/>
    <w:rsid w:val="00F8374C"/>
    <w:rsid w:val="00F8773D"/>
    <w:rsid w:val="00F91BE1"/>
    <w:rsid w:val="00F95513"/>
    <w:rsid w:val="00F960D2"/>
    <w:rsid w:val="00FA093B"/>
    <w:rsid w:val="00FA1409"/>
    <w:rsid w:val="00FA521B"/>
    <w:rsid w:val="00FA5ADC"/>
    <w:rsid w:val="00FA5E3B"/>
    <w:rsid w:val="00FA67CE"/>
    <w:rsid w:val="00FB094F"/>
    <w:rsid w:val="00FB3F4F"/>
    <w:rsid w:val="00FB4445"/>
    <w:rsid w:val="00FB4758"/>
    <w:rsid w:val="00FB66A0"/>
    <w:rsid w:val="00FC2128"/>
    <w:rsid w:val="00FC45CD"/>
    <w:rsid w:val="00FC58E8"/>
    <w:rsid w:val="00FD135B"/>
    <w:rsid w:val="00FD2098"/>
    <w:rsid w:val="00FD2552"/>
    <w:rsid w:val="00FD5D93"/>
    <w:rsid w:val="00FE065D"/>
    <w:rsid w:val="00FE577D"/>
    <w:rsid w:val="00FE68A3"/>
    <w:rsid w:val="00FF43AC"/>
    <w:rsid w:val="00FF480C"/>
    <w:rsid w:val="00FF4A5E"/>
    <w:rsid w:val="00FF5630"/>
    <w:rsid w:val="00FF5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1DA05A"/>
  <w15:chartTrackingRefBased/>
  <w15:docId w15:val="{BA60F276-C46D-446D-9EB7-D7AB181E7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40" w:after="40" w:line="288" w:lineRule="auto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D7637"/>
    <w:pPr>
      <w:spacing w:before="0" w:after="200" w:line="276" w:lineRule="auto"/>
      <w:jc w:val="left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1D763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styleId="ListParagraph">
    <w:name w:val="List Paragraph"/>
    <w:basedOn w:val="Normal"/>
    <w:uiPriority w:val="34"/>
    <w:qFormat/>
    <w:rsid w:val="0014388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5DDE"/>
    <w:rPr>
      <w:color w:val="808080"/>
    </w:rPr>
  </w:style>
  <w:style w:type="paragraph" w:styleId="BodyText">
    <w:name w:val="Body Text"/>
    <w:basedOn w:val="Normal"/>
    <w:link w:val="BodyTextChar"/>
    <w:uiPriority w:val="99"/>
    <w:semiHidden/>
    <w:unhideWhenUsed/>
    <w:rsid w:val="007D0EE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D0EED"/>
    <w:rPr>
      <w:lang w:val="en-GB"/>
    </w:rPr>
  </w:style>
  <w:style w:type="table" w:styleId="TableGrid">
    <w:name w:val="Table Grid"/>
    <w:basedOn w:val="TableNormal"/>
    <w:uiPriority w:val="59"/>
    <w:rsid w:val="00C37092"/>
    <w:pPr>
      <w:spacing w:before="0" w:after="0" w:line="240" w:lineRule="auto"/>
      <w:jc w:val="lef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B06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0669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BB06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0669"/>
    <w:rPr>
      <w:lang w:val="en-GB"/>
    </w:rPr>
  </w:style>
  <w:style w:type="character" w:styleId="Strong">
    <w:name w:val="Strong"/>
    <w:qFormat/>
    <w:rsid w:val="00976A10"/>
    <w:rPr>
      <w:b/>
      <w:bCs/>
    </w:rPr>
  </w:style>
  <w:style w:type="character" w:customStyle="1" w:styleId="fontstyle01">
    <w:name w:val="fontstyle01"/>
    <w:basedOn w:val="DefaultParagraphFont"/>
    <w:rsid w:val="00A2734B"/>
    <w:rPr>
      <w:rFonts w:ascii="Lora-Italic" w:hAnsi="Lora-Italic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91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C9F348-522C-404C-BA44-893C5CF19B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1020</Words>
  <Characters>581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ng Diep</dc:creator>
  <cp:keywords/>
  <dc:description/>
  <cp:lastModifiedBy>Tùng Diệp</cp:lastModifiedBy>
  <cp:revision>18</cp:revision>
  <cp:lastPrinted>2022-09-27T09:21:00Z</cp:lastPrinted>
  <dcterms:created xsi:type="dcterms:W3CDTF">2022-09-27T08:16:00Z</dcterms:created>
  <dcterms:modified xsi:type="dcterms:W3CDTF">2022-09-28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